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3" r:id="rId3"/>
    <p:sldMasterId id="2147483686" r:id="rId4"/>
  </p:sldMasterIdLst>
  <p:notesMasterIdLst>
    <p:notesMasterId r:id="rId22"/>
  </p:notesMasterIdLst>
  <p:sldIdLst>
    <p:sldId id="311" r:id="rId5"/>
    <p:sldId id="269" r:id="rId6"/>
    <p:sldId id="268" r:id="rId7"/>
    <p:sldId id="270" r:id="rId8"/>
    <p:sldId id="271" r:id="rId9"/>
    <p:sldId id="272" r:id="rId10"/>
    <p:sldId id="274" r:id="rId11"/>
    <p:sldId id="275" r:id="rId12"/>
    <p:sldId id="312" r:id="rId13"/>
    <p:sldId id="278" r:id="rId14"/>
    <p:sldId id="279" r:id="rId15"/>
    <p:sldId id="280" r:id="rId16"/>
    <p:sldId id="281" r:id="rId17"/>
    <p:sldId id="313" r:id="rId18"/>
    <p:sldId id="291" r:id="rId19"/>
    <p:sldId id="310" r:id="rId20"/>
    <p:sldId id="314" r:id="rId21"/>
  </p:sldIdLst>
  <p:sldSz cx="12192000" cy="6858000"/>
  <p:notesSz cx="6858000" cy="9144000"/>
  <p:embeddedFontLst>
    <p:embeddedFont>
      <p:font typeface="Tahoma" panose="020B0604030504040204" pitchFamily="34" charset="0"/>
      <p:regular r:id="rId23"/>
      <p:bold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Cambria Math" panose="02040503050406030204" pitchFamily="18" charset="0"/>
      <p:regular r:id="rId29"/>
    </p:embeddedFont>
    <p:embeddedFont>
      <p:font typeface="Calibri Light" panose="020F0302020204030204" pitchFamily="34" charset="0"/>
      <p:regular r:id="rId30"/>
      <p:italic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D1E1D"/>
    <a:srgbClr val="C79668"/>
    <a:srgbClr val="8497B0"/>
    <a:srgbClr val="475D6B"/>
    <a:srgbClr val="4D5C63"/>
    <a:srgbClr val="465C6A"/>
    <a:srgbClr val="CACFC9"/>
    <a:srgbClr val="6E201E"/>
    <a:srgbClr val="274A3A"/>
    <a:srgbClr val="ABBC2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65" autoAdjust="0"/>
    <p:restoredTop sz="94712" autoAdjust="0"/>
  </p:normalViewPr>
  <p:slideViewPr>
    <p:cSldViewPr snapToGrid="0">
      <p:cViewPr varScale="1">
        <p:scale>
          <a:sx n="70" d="100"/>
          <a:sy n="70" d="100"/>
        </p:scale>
        <p:origin x="66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font" Target="fonts/font4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font" Target="fonts/font3.fntdata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font" Target="fonts/font2.fntdata"/><Relationship Id="rId32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font" Target="fonts/font9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0B75B4-288D-4554-BC4E-49FE9751EE07}" type="datetimeFigureOut">
              <a:rPr lang="en-US" smtClean="0"/>
              <a:t>18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EE2FBF-79DE-4A49-942A-8A1CA12E29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1624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24826E7-AF39-4B13-BF98-E623110D222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C6211B1-A567-4E74-8756-A7AACC1189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0D910D3-8772-416D-A29C-1B77031DB3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18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AE90DEE-BF93-4E2D-92C6-5987843127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1DD32F1-2712-4E7F-88B7-EF8E4F16F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8609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5A4C55-D89C-4A7E-AFC2-45C3AA2B11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764C444-6F6B-45E7-AEC9-0A15B15AFA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104587B-F718-4D7D-A631-F4D3FCCFD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18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F5FFC70-55A3-4C9F-A9B1-F2FE147D2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AF91F72-0232-4300-A40B-F9B01CB0D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6931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0F449F87-83CF-4313-8D1B-F3F59759B7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757617A9-7D00-4C21-BC1D-74BD907D92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F45DE6C-242E-48A0-AB09-5FAD3BF4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18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CAAE92D-61B8-4CFC-B70B-C975DF2729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C3A4797-FE24-490E-88FB-52CA385E3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7662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4425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1253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8136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3014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2701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1731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658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6511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5B6562F-4914-4AED-B32F-8ED66EF0D7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645F97C-C177-4DEA-A0C7-7064D07836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9920EE5-9FC5-4892-BF21-E6A695F35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18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19EB51A-3F72-419F-843A-D6C0423AF4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6A3B834-0E0F-4D05-BB5A-28E52BC379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9259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6161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0774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372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5A6FD2-BF80-4FF8-A239-2EB6A67E7A0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2059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47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2700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6045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5353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5921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8249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E091F5D-D4AA-4F73-92E6-4ABF0DC8E8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220014C-8345-416C-8D56-FB2B48969A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5EFBF07-65E6-484B-BDC5-180BF93908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18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A4EFF6B-2B9B-4045-A011-E92321EFB4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110A07E-868E-4F5A-AB01-59B6A2769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7749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1479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9314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5775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5558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0251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5A6FD2-BF80-4FF8-A239-2EB6A67E7A0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0884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3953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4386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9954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3375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3D6DBDA-3812-444A-B70F-06E1D4CECE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0A391E7-AC72-497E-A9DD-6CA7AC8FD9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ACD34EF-68C8-486B-B46B-9B704A026D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058A7BB-80B9-45B9-8B2A-8D5CA27CD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18/1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5ECAFCC-25C7-42FC-98C2-EDC11894A3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FB87CA6-5FC9-43FD-884D-3B9067D74C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33613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5734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8956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2306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8979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6192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0738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8674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5A6FD2-BF80-4FF8-A239-2EB6A67E7A0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0872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997258-D923-49A4-BCB8-86800A5D1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763E696-8378-4449-A340-55D05CB769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B1B5099-EA01-4678-BF41-CEC64A21C0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3EE1A7B2-4F29-4F40-BD01-106A1D22B0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01098351-0136-4E59-A271-3F7AC30AC1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DC4CEF2D-4BF7-4A69-AC48-A086A439F9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18/12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6900E981-C6C7-4CA7-9727-BAC27F24EF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6E3A639-D128-456E-AFFB-2F3F24368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4480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4596F2C-B158-43B5-9C21-549FA9EBD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8A75B6-1093-4B83-A120-CB5D372D04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18/12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B69A1636-0E03-461C-86E1-ACA361AE2F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E173A85B-9D18-40B4-995B-529299CF7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478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4AF1590-1BE7-4EE6-8678-6DA9F09B6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18/12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391B33F8-7E37-412D-A10B-04353C81D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4B5CF0B-9A27-4D3F-BEF4-5B1FB18791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2922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8A30F68-029F-4F5C-A094-F26F2311F4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A764BEB-AD39-4CA9-B855-F75E016C8A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C8358554-6D02-4637-815A-8BF38C8A54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96A9515-0012-4CFB-BB31-780FDAB9C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18/1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42AD2F3-474E-4878-9E95-479F51FABA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DA14161F-6EAC-4133-ADBC-537BBD8C3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364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EB599EA-3BD4-4FC4-AB1D-4FB4D16463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F987EB16-0937-4373-8C56-F42A8D0C0B9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14445C1-8166-40AC-BB58-0596441F40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FDEA2E-CD2E-4232-AA35-9A2598385E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18/1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115C09F-536D-450C-BC71-60D4D2B871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D5B9392-BB79-4283-96AE-916BB6F2A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639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E98CE19-4582-4410-AB6B-CEAC80AD8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97EC8540-BAB7-4884-8E64-26DFAC5866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E63674F-496D-4B49-9F02-F149AFB7BBA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CD933F-DB83-42DE-AA03-D5EF6BC86FFB}" type="datetimeFigureOut">
              <a:rPr lang="en-US" smtClean="0"/>
              <a:t>18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6EDBF98-2AD8-476E-A013-57C706466A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1BE7A0C-6226-4B69-B249-2360E65B63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1681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0043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5432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6519E-8C1E-44A5-A409-B4808FDE48A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1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91ACB7-F678-45F2-8B26-4DDE9F5E7B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78446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4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3.e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3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gi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17" Type="http://schemas.openxmlformats.org/officeDocument/2006/relationships/image" Target="../media/image15.gif"/><Relationship Id="rId2" Type="http://schemas.openxmlformats.org/officeDocument/2006/relationships/audio" Target="../media/media1.mp3"/><Relationship Id="rId16" Type="http://schemas.openxmlformats.org/officeDocument/2006/relationships/image" Target="../media/image14.gif"/><Relationship Id="rId1" Type="http://schemas.microsoft.com/office/2007/relationships/media" Target="../media/media1.mp3"/><Relationship Id="rId6" Type="http://schemas.openxmlformats.org/officeDocument/2006/relationships/image" Target="../media/image4.png"/><Relationship Id="rId11" Type="http://schemas.openxmlformats.org/officeDocument/2006/relationships/image" Target="../media/image9.gif"/><Relationship Id="rId5" Type="http://schemas.openxmlformats.org/officeDocument/2006/relationships/image" Target="../media/image3.pn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Relationship Id="rId14" Type="http://schemas.openxmlformats.org/officeDocument/2006/relationships/image" Target="../media/image12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7.png"/><Relationship Id="rId18" Type="http://schemas.openxmlformats.org/officeDocument/2006/relationships/image" Target="../media/image8.png"/><Relationship Id="rId26" Type="http://schemas.openxmlformats.org/officeDocument/2006/relationships/image" Target="../media/image25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0.gif"/><Relationship Id="rId7" Type="http://schemas.openxmlformats.org/officeDocument/2006/relationships/audio" Target="../media/audio4.wav"/><Relationship Id="rId12" Type="http://schemas.openxmlformats.org/officeDocument/2006/relationships/image" Target="../media/image16.png"/><Relationship Id="rId17" Type="http://schemas.openxmlformats.org/officeDocument/2006/relationships/image" Target="../media/image17.png"/><Relationship Id="rId25" Type="http://schemas.openxmlformats.org/officeDocument/2006/relationships/image" Target="../media/image24.png"/><Relationship Id="rId2" Type="http://schemas.microsoft.com/office/2007/relationships/media" Target="../media/media2.mp3"/><Relationship Id="rId16" Type="http://schemas.openxmlformats.org/officeDocument/2006/relationships/image" Target="../media/image5.png"/><Relationship Id="rId20" Type="http://schemas.openxmlformats.org/officeDocument/2006/relationships/image" Target="../media/image19.gif"/><Relationship Id="rId1" Type="http://schemas.openxmlformats.org/officeDocument/2006/relationships/audio" Target="NULL" TargetMode="External"/><Relationship Id="rId6" Type="http://schemas.openxmlformats.org/officeDocument/2006/relationships/audio" Target="../media/audio3.wav"/><Relationship Id="rId11" Type="http://schemas.openxmlformats.org/officeDocument/2006/relationships/image" Target="../media/image11.gif"/><Relationship Id="rId24" Type="http://schemas.openxmlformats.org/officeDocument/2006/relationships/image" Target="../media/image23.png"/><Relationship Id="rId5" Type="http://schemas.openxmlformats.org/officeDocument/2006/relationships/audio" Target="../media/audio2.wav"/><Relationship Id="rId15" Type="http://schemas.openxmlformats.org/officeDocument/2006/relationships/image" Target="../media/image4.png"/><Relationship Id="rId23" Type="http://schemas.openxmlformats.org/officeDocument/2006/relationships/image" Target="../media/image22.png"/><Relationship Id="rId28" Type="http://schemas.openxmlformats.org/officeDocument/2006/relationships/image" Target="../media/image26.png"/><Relationship Id="rId10" Type="http://schemas.openxmlformats.org/officeDocument/2006/relationships/image" Target="../media/image2.png"/><Relationship Id="rId19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audio" Target="../media/audio6.wav"/><Relationship Id="rId14" Type="http://schemas.openxmlformats.org/officeDocument/2006/relationships/image" Target="../media/image3.png"/><Relationship Id="rId22" Type="http://schemas.openxmlformats.org/officeDocument/2006/relationships/image" Target="../media/image21.png"/><Relationship Id="rId27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7.png"/><Relationship Id="rId18" Type="http://schemas.openxmlformats.org/officeDocument/2006/relationships/image" Target="../media/image21.png"/><Relationship Id="rId26" Type="http://schemas.openxmlformats.org/officeDocument/2006/relationships/image" Target="../media/image28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4.png"/><Relationship Id="rId7" Type="http://schemas.openxmlformats.org/officeDocument/2006/relationships/audio" Target="../media/audio4.wav"/><Relationship Id="rId12" Type="http://schemas.openxmlformats.org/officeDocument/2006/relationships/image" Target="../media/image16.png"/><Relationship Id="rId17" Type="http://schemas.openxmlformats.org/officeDocument/2006/relationships/image" Target="../media/image20.gif"/><Relationship Id="rId25" Type="http://schemas.openxmlformats.org/officeDocument/2006/relationships/image" Target="../media/image4.png"/><Relationship Id="rId2" Type="http://schemas.microsoft.com/office/2007/relationships/media" Target="../media/media2.mp3"/><Relationship Id="rId16" Type="http://schemas.openxmlformats.org/officeDocument/2006/relationships/image" Target="../media/image19.gif"/><Relationship Id="rId20" Type="http://schemas.openxmlformats.org/officeDocument/2006/relationships/image" Target="../media/image23.png"/><Relationship Id="rId1" Type="http://schemas.openxmlformats.org/officeDocument/2006/relationships/audio" Target="NULL" TargetMode="External"/><Relationship Id="rId6" Type="http://schemas.openxmlformats.org/officeDocument/2006/relationships/audio" Target="../media/audio3.wav"/><Relationship Id="rId11" Type="http://schemas.openxmlformats.org/officeDocument/2006/relationships/image" Target="../media/image11.gif"/><Relationship Id="rId24" Type="http://schemas.openxmlformats.org/officeDocument/2006/relationships/image" Target="../media/image3.png"/><Relationship Id="rId5" Type="http://schemas.openxmlformats.org/officeDocument/2006/relationships/audio" Target="../media/audio2.wav"/><Relationship Id="rId15" Type="http://schemas.openxmlformats.org/officeDocument/2006/relationships/image" Target="../media/image18.gif"/><Relationship Id="rId23" Type="http://schemas.openxmlformats.org/officeDocument/2006/relationships/image" Target="../media/image27.png"/><Relationship Id="rId28" Type="http://schemas.openxmlformats.org/officeDocument/2006/relationships/image" Target="../media/image26.png"/><Relationship Id="rId10" Type="http://schemas.openxmlformats.org/officeDocument/2006/relationships/image" Target="../media/image2.png"/><Relationship Id="rId19" Type="http://schemas.openxmlformats.org/officeDocument/2006/relationships/image" Target="../media/image22.png"/><Relationship Id="rId4" Type="http://schemas.openxmlformats.org/officeDocument/2006/relationships/audio" Target="../media/audio1.wav"/><Relationship Id="rId9" Type="http://schemas.openxmlformats.org/officeDocument/2006/relationships/audio" Target="../media/audio6.wav"/><Relationship Id="rId14" Type="http://schemas.openxmlformats.org/officeDocument/2006/relationships/image" Target="../media/image8.png"/><Relationship Id="rId22" Type="http://schemas.openxmlformats.org/officeDocument/2006/relationships/image" Target="../media/image25.png"/><Relationship Id="rId27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7.png"/><Relationship Id="rId18" Type="http://schemas.openxmlformats.org/officeDocument/2006/relationships/image" Target="../media/image8.png"/><Relationship Id="rId26" Type="http://schemas.openxmlformats.org/officeDocument/2006/relationships/image" Target="../media/image25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0.gif"/><Relationship Id="rId7" Type="http://schemas.openxmlformats.org/officeDocument/2006/relationships/audio" Target="../media/audio4.wav"/><Relationship Id="rId12" Type="http://schemas.openxmlformats.org/officeDocument/2006/relationships/image" Target="../media/image16.png"/><Relationship Id="rId17" Type="http://schemas.openxmlformats.org/officeDocument/2006/relationships/image" Target="../media/image17.png"/><Relationship Id="rId25" Type="http://schemas.openxmlformats.org/officeDocument/2006/relationships/image" Target="../media/image24.png"/><Relationship Id="rId2" Type="http://schemas.microsoft.com/office/2007/relationships/media" Target="../media/media2.mp3"/><Relationship Id="rId16" Type="http://schemas.openxmlformats.org/officeDocument/2006/relationships/image" Target="../media/image5.png"/><Relationship Id="rId20" Type="http://schemas.openxmlformats.org/officeDocument/2006/relationships/image" Target="../media/image19.gif"/><Relationship Id="rId1" Type="http://schemas.openxmlformats.org/officeDocument/2006/relationships/audio" Target="NULL" TargetMode="External"/><Relationship Id="rId6" Type="http://schemas.openxmlformats.org/officeDocument/2006/relationships/audio" Target="../media/audio3.wav"/><Relationship Id="rId11" Type="http://schemas.openxmlformats.org/officeDocument/2006/relationships/image" Target="../media/image11.gif"/><Relationship Id="rId24" Type="http://schemas.openxmlformats.org/officeDocument/2006/relationships/image" Target="../media/image23.png"/><Relationship Id="rId5" Type="http://schemas.openxmlformats.org/officeDocument/2006/relationships/audio" Target="../media/audio2.wav"/><Relationship Id="rId15" Type="http://schemas.openxmlformats.org/officeDocument/2006/relationships/image" Target="../media/image27.png"/><Relationship Id="rId23" Type="http://schemas.openxmlformats.org/officeDocument/2006/relationships/image" Target="../media/image22.png"/><Relationship Id="rId28" Type="http://schemas.openxmlformats.org/officeDocument/2006/relationships/image" Target="../media/image26.png"/><Relationship Id="rId10" Type="http://schemas.openxmlformats.org/officeDocument/2006/relationships/image" Target="../media/image2.png"/><Relationship Id="rId19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audio" Target="../media/audio6.wav"/><Relationship Id="rId14" Type="http://schemas.openxmlformats.org/officeDocument/2006/relationships/image" Target="../media/image3.png"/><Relationship Id="rId22" Type="http://schemas.openxmlformats.org/officeDocument/2006/relationships/image" Target="../media/image21.png"/><Relationship Id="rId27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7.png"/><Relationship Id="rId18" Type="http://schemas.openxmlformats.org/officeDocument/2006/relationships/image" Target="../media/image8.png"/><Relationship Id="rId26" Type="http://schemas.openxmlformats.org/officeDocument/2006/relationships/image" Target="../media/image25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0.gif"/><Relationship Id="rId7" Type="http://schemas.openxmlformats.org/officeDocument/2006/relationships/audio" Target="../media/audio4.wav"/><Relationship Id="rId12" Type="http://schemas.openxmlformats.org/officeDocument/2006/relationships/image" Target="../media/image16.png"/><Relationship Id="rId17" Type="http://schemas.openxmlformats.org/officeDocument/2006/relationships/image" Target="../media/image17.png"/><Relationship Id="rId25" Type="http://schemas.openxmlformats.org/officeDocument/2006/relationships/image" Target="../media/image24.png"/><Relationship Id="rId2" Type="http://schemas.microsoft.com/office/2007/relationships/media" Target="../media/media2.mp3"/><Relationship Id="rId16" Type="http://schemas.openxmlformats.org/officeDocument/2006/relationships/image" Target="../media/image5.png"/><Relationship Id="rId20" Type="http://schemas.openxmlformats.org/officeDocument/2006/relationships/image" Target="../media/image19.gif"/><Relationship Id="rId1" Type="http://schemas.openxmlformats.org/officeDocument/2006/relationships/audio" Target="NULL" TargetMode="External"/><Relationship Id="rId6" Type="http://schemas.openxmlformats.org/officeDocument/2006/relationships/audio" Target="../media/audio3.wav"/><Relationship Id="rId11" Type="http://schemas.openxmlformats.org/officeDocument/2006/relationships/image" Target="../media/image11.gif"/><Relationship Id="rId24" Type="http://schemas.openxmlformats.org/officeDocument/2006/relationships/image" Target="../media/image23.png"/><Relationship Id="rId5" Type="http://schemas.openxmlformats.org/officeDocument/2006/relationships/audio" Target="../media/audio2.wav"/><Relationship Id="rId15" Type="http://schemas.openxmlformats.org/officeDocument/2006/relationships/image" Target="../media/image27.png"/><Relationship Id="rId23" Type="http://schemas.openxmlformats.org/officeDocument/2006/relationships/image" Target="../media/image22.png"/><Relationship Id="rId28" Type="http://schemas.openxmlformats.org/officeDocument/2006/relationships/image" Target="../media/image26.png"/><Relationship Id="rId10" Type="http://schemas.openxmlformats.org/officeDocument/2006/relationships/image" Target="../media/image2.png"/><Relationship Id="rId19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audio" Target="../media/audio6.wav"/><Relationship Id="rId14" Type="http://schemas.openxmlformats.org/officeDocument/2006/relationships/image" Target="../media/image29.png"/><Relationship Id="rId22" Type="http://schemas.openxmlformats.org/officeDocument/2006/relationships/image" Target="../media/image21.png"/><Relationship Id="rId27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372891" y="1117750"/>
            <a:ext cx="5962725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60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ln w="22225">
                  <a:solidFill>
                    <a:schemeClr val="accent2"/>
                  </a:solidFill>
                  <a:prstDash val="solid"/>
                </a:ln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 </a:t>
            </a:r>
            <a:r>
              <a:rPr lang="en-US" sz="6000" b="1" dirty="0">
                <a:ln w="22225">
                  <a:solidFill>
                    <a:schemeClr val="accent2"/>
                  </a:solidFill>
                  <a:prstDash val="solid"/>
                </a:ln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 LỚP 8A5</a:t>
            </a:r>
          </a:p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200F22D1-61B0-48B0-A4D6-E7E6ACC515CD}"/>
              </a:ext>
            </a:extLst>
          </p:cNvPr>
          <p:cNvSpPr/>
          <p:nvPr/>
        </p:nvSpPr>
        <p:spPr>
          <a:xfrm>
            <a:off x="938949" y="2410412"/>
            <a:ext cx="1098211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HIỆT LIỆT CHÀO MỪNG QUÝ THẦY, CÔ GIÁO VỀ DỰ GIỜ HÔM.</a:t>
            </a:r>
            <a:endParaRPr lang="en-US" sz="4800" b="1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5688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1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3.75E-6 -7.40741E-7 L -3.75E-6 -0.07222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9791" y="884236"/>
            <a:ext cx="11453074" cy="1143000"/>
          </a:xfrm>
        </p:spPr>
        <p:txBody>
          <a:bodyPr>
            <a:normAutofit/>
          </a:bodyPr>
          <a:lstStyle/>
          <a:p>
            <a:pPr algn="l"/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D1: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= 4x+3.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.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2942" y="884236"/>
            <a:ext cx="11173097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4441" y="2027236"/>
            <a:ext cx="10859590" cy="23175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26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endParaRPr lang="en-US" sz="26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ị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ành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0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x = 0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ay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x = 0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y = 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4x + 3,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ta </a:t>
            </a:r>
            <a:r>
              <a:rPr lang="en-US" sz="26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y= 4.0 + 3 = 3</a:t>
            </a:r>
            <a:endParaRPr lang="en-US" sz="26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6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(0;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99790" y="4995351"/>
                <a:ext cx="11268892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n</a:t>
                </a:r>
                <a:r>
                  <a:rPr lang="en-US" sz="28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xét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r>
                  <a:rPr lang="en-US" sz="28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28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28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8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y = </a:t>
                </a:r>
                <a:r>
                  <a:rPr lang="en-US" sz="28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x+b</a:t>
                </a:r>
                <a:r>
                  <a:rPr lang="en-US" sz="28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(a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28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0) </a:t>
                </a:r>
                <a:r>
                  <a:rPr lang="en-US" sz="28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ắt</a:t>
                </a:r>
                <a:r>
                  <a:rPr lang="en-US" sz="28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ục</a:t>
                </a:r>
                <a:r>
                  <a:rPr lang="en-US" sz="28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ung</a:t>
                </a:r>
                <a:r>
                  <a:rPr lang="en-US" sz="28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28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8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ung</a:t>
                </a:r>
                <a:r>
                  <a:rPr lang="en-US" sz="28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8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en-US" sz="28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</a:t>
                </a:r>
                <a:endParaRPr 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790" y="4995351"/>
                <a:ext cx="11268892" cy="954107"/>
              </a:xfrm>
              <a:prstGeom prst="rect">
                <a:avLst/>
              </a:prstGeom>
              <a:blipFill rotWithShape="0">
                <a:blip r:embed="rId2"/>
                <a:stretch>
                  <a:fillRect l="-1082" t="-6369" b="-15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6349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796516"/>
          </a:xfrm>
        </p:spPr>
        <p:txBody>
          <a:bodyPr>
            <a:normAutofit fontScale="90000"/>
          </a:bodyPr>
          <a:lstStyle/>
          <a:p>
            <a:pPr algn="l"/>
            <a:r>
              <a:rPr 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II - VẼ ĐỒ THỊ CỦA HÀM SỐ BẬC NHẤT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26858" y="672896"/>
                <a:ext cx="6827190" cy="5924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1000"/>
                  </a:spcAft>
                </a:pPr>
                <a:r>
                  <a:rPr lang="en-US" sz="26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1. </a:t>
                </a:r>
                <a:r>
                  <a:rPr lang="en-US" sz="2600" b="1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ường</a:t>
                </a:r>
                <a:r>
                  <a:rPr lang="en-US" sz="26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ợp</a:t>
                </a:r>
                <a:r>
                  <a:rPr lang="en-US" sz="26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1: </a:t>
                </a:r>
                <a:r>
                  <a:rPr lang="en-US" sz="2600" b="1" i="1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Xét</a:t>
                </a:r>
                <a:r>
                  <a:rPr lang="en-US" sz="26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6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y = ax (a</a:t>
                </a:r>
                <a14:m>
                  <m:oMath xmlns:m="http://schemas.openxmlformats.org/officeDocument/2006/math">
                    <m:r>
                      <a:rPr lang="en-US" sz="26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</m:oMath>
                </a14:m>
                <a:r>
                  <a:rPr lang="en-US" sz="26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0, b=0):</a:t>
                </a:r>
                <a:endParaRPr lang="en-US" sz="2600" dirty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58" y="672896"/>
                <a:ext cx="6827190" cy="592470"/>
              </a:xfrm>
              <a:prstGeom prst="rect">
                <a:avLst/>
              </a:prstGeom>
              <a:blipFill rotWithShape="0">
                <a:blip r:embed="rId2"/>
                <a:stretch>
                  <a:fillRect l="-1607" r="-625" b="-173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42251" y="1265366"/>
                <a:ext cx="11314469" cy="1045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1000"/>
                  </a:spcAft>
                </a:pPr>
                <a:r>
                  <a:rPr lang="en-US" sz="2600" b="1" i="1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26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ẽ</a:t>
                </a:r>
                <a:r>
                  <a:rPr lang="en-US" sz="26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26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26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6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6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y = ax (a</a:t>
                </a:r>
                <a14:m>
                  <m:oMath xmlns:m="http://schemas.openxmlformats.org/officeDocument/2006/math">
                    <m:r>
                      <a:rPr lang="en-US" sz="26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</m:oMath>
                </a14:m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0) ta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ể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xác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ịnh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A(1;a)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rồi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ẽ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qua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O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A.</a:t>
                </a:r>
                <a:endParaRPr lang="en-US" sz="2600" dirty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251" y="1265366"/>
                <a:ext cx="11314469" cy="1045735"/>
              </a:xfrm>
              <a:prstGeom prst="rect">
                <a:avLst/>
              </a:prstGeom>
              <a:blipFill>
                <a:blip r:embed="rId3"/>
                <a:stretch>
                  <a:fillRect l="-970" t="-585" r="-970" b="-14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207459" y="2365693"/>
            <a:ext cx="5141151" cy="5924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algn="just">
              <a:lnSpc>
                <a:spcPct val="125000"/>
              </a:lnSpc>
              <a:spcAft>
                <a:spcPts val="0"/>
              </a:spcAft>
            </a:pPr>
            <a:r>
              <a:rPr lang="vi-VN" sz="26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 </a:t>
            </a:r>
            <a:r>
              <a:rPr lang="en-US" sz="26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6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= 2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82894" y="2884781"/>
            <a:ext cx="777778" cy="5455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Aft>
                <a:spcPts val="1000"/>
              </a:spcAft>
            </a:pPr>
            <a:r>
              <a:rPr lang="en-US" sz="26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endParaRPr lang="en-US" sz="26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97554" y="4282493"/>
            <a:ext cx="4654672" cy="12208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ị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m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endParaRPr lang="en-US" sz="26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qua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O(0;0)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smtClean="0">
                <a:latin typeface="Times New Roman" panose="02020603050405020304" pitchFamily="18" charset="0"/>
                <a:ea typeface="Calibri" panose="020F0502020204030204" pitchFamily="34" charset="0"/>
              </a:rPr>
              <a:t>A(1;2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</p:txBody>
      </p:sp>
      <p:pic>
        <p:nvPicPr>
          <p:cNvPr id="10" name="Picture 9"/>
          <p:cNvPicPr/>
          <p:nvPr/>
        </p:nvPicPr>
        <p:blipFill rotWithShape="1">
          <a:blip r:embed="rId4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2" r="15955"/>
          <a:stretch/>
        </p:blipFill>
        <p:spPr bwMode="auto">
          <a:xfrm>
            <a:off x="5537562" y="1942772"/>
            <a:ext cx="6319158" cy="467944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42251" y="3621974"/>
            <a:ext cx="555374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/>
              <a:t>Với</a:t>
            </a:r>
            <a:r>
              <a:rPr lang="en-US" sz="2600" dirty="0" smtClean="0"/>
              <a:t> x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1 </a:t>
            </a:r>
            <a:r>
              <a:rPr lang="en-US" sz="26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, ta </a:t>
            </a:r>
            <a:r>
              <a:rPr lang="en-US" sz="26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(1;2)  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661379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47056" y="527260"/>
                <a:ext cx="7195047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6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2. </a:t>
                </a:r>
                <a:r>
                  <a:rPr lang="en-US" sz="2600" b="1" i="1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ường</a:t>
                </a:r>
                <a:r>
                  <a:rPr lang="en-US" sz="26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ợp</a:t>
                </a:r>
                <a:r>
                  <a:rPr lang="en-US" sz="26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2: </a:t>
                </a:r>
                <a:r>
                  <a:rPr lang="en-US" sz="2600" b="1" i="1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Xét</a:t>
                </a:r>
                <a:r>
                  <a:rPr lang="en-US" sz="26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6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6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y = </a:t>
                </a:r>
                <a:r>
                  <a:rPr lang="en-US" sz="2600" b="1" i="1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x+b</a:t>
                </a:r>
                <a:r>
                  <a:rPr lang="en-US" sz="26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(a</a:t>
                </a:r>
                <a14:m>
                  <m:oMath xmlns:m="http://schemas.openxmlformats.org/officeDocument/2006/math">
                    <m:r>
                      <a:rPr lang="en-US" sz="26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0; b </a:t>
                </a:r>
                <a14:m>
                  <m:oMath xmlns:m="http://schemas.openxmlformats.org/officeDocument/2006/math">
                    <m:r>
                      <a:rPr lang="en-US" sz="26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26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0)</a:t>
                </a:r>
                <a:endParaRPr lang="en-US" sz="2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056" y="527260"/>
                <a:ext cx="7195047" cy="492443"/>
              </a:xfrm>
              <a:prstGeom prst="rect">
                <a:avLst/>
              </a:prstGeom>
              <a:blipFill rotWithShape="0">
                <a:blip r:embed="rId2"/>
                <a:stretch>
                  <a:fillRect l="-1525" t="-12346" r="-508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47055" y="1019703"/>
                <a:ext cx="11153207" cy="13224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  <a:spcAft>
                    <a:spcPts val="1000"/>
                  </a:spcAft>
                </a:pPr>
                <a:r>
                  <a:rPr lang="en-US" sz="26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 </a:t>
                </a:r>
                <a:r>
                  <a:rPr lang="en-US" sz="2600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ẽ</a:t>
                </a:r>
                <a:r>
                  <a:rPr lang="en-US" sz="26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26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26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6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6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y =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x+b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(a</a:t>
                </a:r>
                <a14:m>
                  <m:oMath xmlns:m="http://schemas.openxmlformats.org/officeDocument/2006/math">
                    <m:r>
                      <a:rPr lang="en-US" sz="26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</m:oMath>
                </a14:m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0; b </a:t>
                </a:r>
                <a14:m>
                  <m:oMath xmlns:m="http://schemas.openxmlformats.org/officeDocument/2006/math">
                    <m:r>
                      <a:rPr lang="en-US" sz="26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</m:oMath>
                </a14:m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0) ta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xác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ịnh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(0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; b); </a:t>
                </a:r>
                <a:r>
                  <a:rPr lang="en-US" sz="26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Q(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num>
                      <m:den>
                        <m:r>
                          <a:rPr lang="en-US" sz="2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den>
                    </m:f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600" b="1" i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; 0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)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rỗi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ẽ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qua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6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600" dirty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055" y="1019703"/>
                <a:ext cx="11153207" cy="1322478"/>
              </a:xfrm>
              <a:prstGeom prst="rect">
                <a:avLst/>
              </a:prstGeom>
              <a:blipFill rotWithShape="0">
                <a:blip r:embed="rId3"/>
                <a:stretch>
                  <a:fillRect l="-984" r="-984" b="-7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747054" y="2289025"/>
            <a:ext cx="5097870" cy="5924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26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3: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ị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m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y = -2x+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41371" y="2978331"/>
            <a:ext cx="218149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86603" y="4455792"/>
            <a:ext cx="6582789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ị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m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y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= -2x+2 </a:t>
            </a:r>
            <a:r>
              <a:rPr lang="en-US" sz="26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qua P(0;2)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Q(1;0)</a:t>
            </a:r>
          </a:p>
        </p:txBody>
      </p:sp>
      <p:pic>
        <p:nvPicPr>
          <p:cNvPr id="9" name="Picture 8"/>
          <p:cNvPicPr/>
          <p:nvPr/>
        </p:nvPicPr>
        <p:blipFill>
          <a:blip r:embed="rId4"/>
          <a:stretch>
            <a:fillRect/>
          </a:stretch>
        </p:blipFill>
        <p:spPr>
          <a:xfrm>
            <a:off x="6987654" y="2146661"/>
            <a:ext cx="4912607" cy="420900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2263" y="3467796"/>
            <a:ext cx="633712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 err="1" smtClean="0"/>
              <a:t>Với</a:t>
            </a:r>
            <a:r>
              <a:rPr lang="en-US" sz="2600" dirty="0" smtClean="0"/>
              <a:t> x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=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0 </a:t>
            </a:r>
            <a:r>
              <a:rPr lang="en-US" sz="26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y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=2, ta </a:t>
            </a:r>
            <a:r>
              <a:rPr lang="en-US" sz="26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P(0;2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 err="1" smtClean="0">
                <a:latin typeface="Times New Roman" panose="02020603050405020304" pitchFamily="18" charset="0"/>
              </a:rPr>
              <a:t>Với</a:t>
            </a:r>
            <a:r>
              <a:rPr lang="en-US" sz="2600" dirty="0" smtClean="0">
                <a:latin typeface="Times New Roman" panose="02020603050405020304" pitchFamily="18" charset="0"/>
              </a:rPr>
              <a:t> y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= </a:t>
            </a:r>
            <a:r>
              <a:rPr lang="en-US" sz="2600" dirty="0" smtClean="0">
                <a:latin typeface="Times New Roman" panose="02020603050405020304" pitchFamily="18" charset="0"/>
              </a:rPr>
              <a:t>0 </a:t>
            </a:r>
            <a:r>
              <a:rPr lang="en-US" sz="2600" dirty="0" err="1" smtClean="0">
                <a:latin typeface="Times New Roman" panose="02020603050405020304" pitchFamily="18" charset="0"/>
              </a:rPr>
              <a:t>thì</a:t>
            </a:r>
            <a:r>
              <a:rPr lang="en-US" sz="2600" dirty="0" smtClean="0">
                <a:latin typeface="Times New Roman" panose="02020603050405020304" pitchFamily="18" charset="0"/>
              </a:rPr>
              <a:t> x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= </a:t>
            </a:r>
            <a:r>
              <a:rPr lang="en-US" sz="2600" dirty="0" smtClean="0">
                <a:latin typeface="Times New Roman" panose="02020603050405020304" pitchFamily="18" charset="0"/>
              </a:rPr>
              <a:t>1, ta </a:t>
            </a:r>
            <a:r>
              <a:rPr lang="en-US" sz="2600" dirty="0" err="1" smtClean="0">
                <a:latin typeface="Times New Roman" panose="02020603050405020304" pitchFamily="18" charset="0"/>
              </a:rPr>
              <a:t>được</a:t>
            </a:r>
            <a:r>
              <a:rPr lang="en-US" sz="2600" dirty="0" smtClean="0">
                <a:latin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</a:rPr>
              <a:t>điểm</a:t>
            </a:r>
            <a:r>
              <a:rPr lang="en-US" sz="2600" dirty="0" smtClean="0">
                <a:latin typeface="Times New Roman" panose="02020603050405020304" pitchFamily="18" charset="0"/>
              </a:rPr>
              <a:t> Q(1;0)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769898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68576" y="-62273"/>
            <a:ext cx="2465740" cy="5924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26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2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2/</a:t>
            </a:r>
            <a:r>
              <a:rPr lang="en-US" sz="26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endParaRPr lang="en-US" sz="26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6024279" y="346848"/>
            <a:ext cx="0" cy="61264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1956" y="483326"/>
            <a:ext cx="3344185" cy="5455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a)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ị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m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y = 3x</a:t>
            </a:r>
          </a:p>
        </p:txBody>
      </p:sp>
      <p:sp>
        <p:nvSpPr>
          <p:cNvPr id="8" name="Rectangle 7"/>
          <p:cNvSpPr/>
          <p:nvPr/>
        </p:nvSpPr>
        <p:spPr>
          <a:xfrm>
            <a:off x="6024279" y="346848"/>
            <a:ext cx="3801041" cy="5455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ị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m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y = 2x +2</a:t>
            </a:r>
          </a:p>
        </p:txBody>
      </p:sp>
      <p:sp>
        <p:nvSpPr>
          <p:cNvPr id="9" name="Rectangle 8"/>
          <p:cNvSpPr/>
          <p:nvPr/>
        </p:nvSpPr>
        <p:spPr>
          <a:xfrm>
            <a:off x="96374" y="2165671"/>
            <a:ext cx="5493241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ị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m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y= 3x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qua </a:t>
            </a:r>
            <a:r>
              <a:rPr lang="en-US" sz="26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O(0;0)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A(1;3)</a:t>
            </a:r>
          </a:p>
        </p:txBody>
      </p:sp>
      <p:pic>
        <p:nvPicPr>
          <p:cNvPr id="10" name="Picture 9"/>
          <p:cNvPicPr/>
          <p:nvPr/>
        </p:nvPicPr>
        <p:blipFill>
          <a:blip r:embed="rId2"/>
          <a:stretch>
            <a:fillRect/>
          </a:stretch>
        </p:blipFill>
        <p:spPr>
          <a:xfrm>
            <a:off x="716189" y="3256869"/>
            <a:ext cx="4191989" cy="3601131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260568" y="1909102"/>
            <a:ext cx="5931432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ị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m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y= 2x+2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qua </a:t>
            </a:r>
            <a:r>
              <a:rPr lang="en-US" sz="26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P(0;2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endParaRPr lang="en-US" sz="26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/>
            <a:r>
              <a:rPr lang="en-US" sz="26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Q(-1;0)</a:t>
            </a:r>
          </a:p>
        </p:txBody>
      </p:sp>
      <p:pic>
        <p:nvPicPr>
          <p:cNvPr id="12" name="Picture 11"/>
          <p:cNvPicPr/>
          <p:nvPr/>
        </p:nvPicPr>
        <p:blipFill>
          <a:blip r:embed="rId3"/>
          <a:stretch>
            <a:fillRect/>
          </a:stretch>
        </p:blipFill>
        <p:spPr>
          <a:xfrm>
            <a:off x="7140381" y="2968024"/>
            <a:ext cx="3896887" cy="371316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96374" y="1112859"/>
            <a:ext cx="17548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Bảng</a:t>
            </a:r>
            <a:r>
              <a:rPr lang="en-US" sz="2400" dirty="0" smtClean="0"/>
              <a:t> </a:t>
            </a:r>
            <a:r>
              <a:rPr lang="en-US" sz="2400" dirty="0" err="1" smtClean="0"/>
              <a:t>giá</a:t>
            </a:r>
            <a:r>
              <a:rPr lang="en-US" sz="2400" dirty="0" smtClean="0"/>
              <a:t> </a:t>
            </a:r>
            <a:r>
              <a:rPr lang="en-US" sz="2400" dirty="0" err="1" smtClean="0"/>
              <a:t>trị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2393628"/>
              </p:ext>
            </p:extLst>
          </p:nvPr>
        </p:nvGraphicFramePr>
        <p:xfrm>
          <a:off x="1851196" y="1028925"/>
          <a:ext cx="3331602" cy="9814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75708"/>
                <a:gridCol w="1309461"/>
                <a:gridCol w="746433"/>
              </a:tblGrid>
              <a:tr h="44529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en-US" sz="28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en-US" sz="28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822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y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800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800" b="1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1170481"/>
              </p:ext>
            </p:extLst>
          </p:nvPr>
        </p:nvGraphicFramePr>
        <p:xfrm>
          <a:off x="7924799" y="837289"/>
          <a:ext cx="3331602" cy="104614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75708"/>
                <a:gridCol w="1309461"/>
                <a:gridCol w="746433"/>
              </a:tblGrid>
              <a:tr h="55541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en-US" sz="28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822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y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800" dirty="0">
                          <a:effectLst/>
                        </a:rPr>
                        <a:t>2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107967" y="1028925"/>
            <a:ext cx="17548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Bảng</a:t>
            </a:r>
            <a:r>
              <a:rPr lang="en-US" sz="2400" dirty="0" smtClean="0"/>
              <a:t> </a:t>
            </a:r>
            <a:r>
              <a:rPr lang="en-US" sz="2400" dirty="0" err="1" smtClean="0"/>
              <a:t>giá</a:t>
            </a:r>
            <a:r>
              <a:rPr lang="en-US" sz="2400" dirty="0" smtClean="0"/>
              <a:t> </a:t>
            </a:r>
            <a:r>
              <a:rPr lang="en-US" sz="2400" dirty="0" err="1" smtClean="0"/>
              <a:t>trị</a:t>
            </a:r>
            <a:r>
              <a:rPr lang="en-US" sz="2400" dirty="0" smtClean="0"/>
              <a:t>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51431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1" grpId="0"/>
      <p:bldP spid="13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70372"/>
              </p:ext>
            </p:extLst>
          </p:nvPr>
        </p:nvGraphicFramePr>
        <p:xfrm>
          <a:off x="5361799" y="-73234"/>
          <a:ext cx="1798782" cy="78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3" imgW="939392" imgH="393529" progId="Equation.DSMT4">
                  <p:embed/>
                </p:oleObj>
              </mc:Choice>
              <mc:Fallback>
                <p:oleObj name="Equation" r:id="rId3" imgW="939392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799" y="-73234"/>
                        <a:ext cx="1798782" cy="784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391872"/>
              </p:ext>
            </p:extLst>
          </p:nvPr>
        </p:nvGraphicFramePr>
        <p:xfrm>
          <a:off x="8083147" y="-12422"/>
          <a:ext cx="1995054" cy="62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147" y="-12422"/>
                        <a:ext cx="1995054" cy="624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42286" y="53754"/>
            <a:ext cx="51307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altLang="en-US" sz="26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alt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7356853" y="13374"/>
            <a:ext cx="72629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294951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347769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42160" y="626562"/>
            <a:ext cx="532947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ẳ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ọa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Oxy.</a:t>
            </a:r>
            <a:endParaRPr lang="en-US" sz="2600" dirty="0"/>
          </a:p>
        </p:txBody>
      </p:sp>
      <p:pic>
        <p:nvPicPr>
          <p:cNvPr id="18" name="Picture 17"/>
          <p:cNvPicPr/>
          <p:nvPr/>
        </p:nvPicPr>
        <p:blipFill rotWithShape="1">
          <a:blip r:embed="rId10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08" t="6038" r="17045"/>
          <a:stretch/>
        </p:blipFill>
        <p:spPr bwMode="auto">
          <a:xfrm>
            <a:off x="6409862" y="718187"/>
            <a:ext cx="5573309" cy="461873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6715771"/>
              </p:ext>
            </p:extLst>
          </p:nvPr>
        </p:nvGraphicFramePr>
        <p:xfrm>
          <a:off x="1905972" y="1965396"/>
          <a:ext cx="3331602" cy="9814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75708"/>
                <a:gridCol w="1309461"/>
                <a:gridCol w="746433"/>
              </a:tblGrid>
              <a:tr h="44529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en-US" sz="28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-3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822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y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800" dirty="0">
                          <a:effectLst/>
                        </a:rPr>
                        <a:t>2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4340148"/>
              </p:ext>
            </p:extLst>
          </p:nvPr>
        </p:nvGraphicFramePr>
        <p:xfrm>
          <a:off x="1828811" y="4815164"/>
          <a:ext cx="3436887" cy="9814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44197"/>
                <a:gridCol w="996345"/>
                <a:gridCol w="996345"/>
              </a:tblGrid>
              <a:tr h="46028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en-US" sz="28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3656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y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800" dirty="0">
                          <a:effectLst/>
                        </a:rPr>
                        <a:t>2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980565" algn="l"/>
                        </a:tabLst>
                      </a:pP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754970"/>
              </p:ext>
            </p:extLst>
          </p:nvPr>
        </p:nvGraphicFramePr>
        <p:xfrm>
          <a:off x="146185" y="1425093"/>
          <a:ext cx="1754822" cy="66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" name="Equation" r:id="rId11" imgW="939392" imgH="393529" progId="Equation.DSMT4">
                  <p:embed/>
                </p:oleObj>
              </mc:Choice>
              <mc:Fallback>
                <p:oleObj name="Equation" r:id="rId11" imgW="939392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85" y="1425093"/>
                        <a:ext cx="1754822" cy="666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864392"/>
              </p:ext>
            </p:extLst>
          </p:nvPr>
        </p:nvGraphicFramePr>
        <p:xfrm>
          <a:off x="2536984" y="3030666"/>
          <a:ext cx="1441250" cy="53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" name="Equation" r:id="rId12" imgW="723586" imgH="393529" progId="Equation.DSMT4">
                  <p:embed/>
                </p:oleObj>
              </mc:Choice>
              <mc:Fallback>
                <p:oleObj name="Equation" r:id="rId12" imgW="723586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984" y="3030666"/>
                        <a:ext cx="1441250" cy="53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362428"/>
              </p:ext>
            </p:extLst>
          </p:nvPr>
        </p:nvGraphicFramePr>
        <p:xfrm>
          <a:off x="242286" y="4255564"/>
          <a:ext cx="1594650" cy="435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" name="Equation" r:id="rId14" imgW="889000" imgH="228600" progId="Equation.DSMT4">
                  <p:embed/>
                </p:oleObj>
              </mc:Choice>
              <mc:Fallback>
                <p:oleObj name="Equation" r:id="rId14" imgW="8890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86" y="4255564"/>
                        <a:ext cx="1594650" cy="435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111562"/>
              </p:ext>
            </p:extLst>
          </p:nvPr>
        </p:nvGraphicFramePr>
        <p:xfrm>
          <a:off x="2718707" y="5836240"/>
          <a:ext cx="1077803" cy="407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" name="Equation" r:id="rId15" imgW="685800" imgH="203200" progId="Equation.DSMT4">
                  <p:embed/>
                </p:oleObj>
              </mc:Choice>
              <mc:Fallback>
                <p:oleObj name="Equation" r:id="rId15" imgW="6858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707" y="5836240"/>
                        <a:ext cx="1077803" cy="407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5011738" y="3600292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600"/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37037" y="2094871"/>
            <a:ext cx="20530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81200" algn="l"/>
              </a:tabLst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alt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7" name="Rectangle 21"/>
          <p:cNvSpPr>
            <a:spLocks noChangeArrowheads="1"/>
          </p:cNvSpPr>
          <p:nvPr/>
        </p:nvSpPr>
        <p:spPr bwMode="auto">
          <a:xfrm>
            <a:off x="105356" y="3489798"/>
            <a:ext cx="73560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81200" algn="l"/>
              </a:tabLst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(0;2); B(-3;0)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8" name="Rectangle 22"/>
          <p:cNvSpPr>
            <a:spLocks noChangeArrowheads="1"/>
          </p:cNvSpPr>
          <p:nvPr/>
        </p:nvSpPr>
        <p:spPr bwMode="auto">
          <a:xfrm>
            <a:off x="-4207" y="3049482"/>
            <a:ext cx="40788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81200" algn="l"/>
              </a:tabLst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9" name="Rectangle 23"/>
          <p:cNvSpPr>
            <a:spLocks noChangeArrowheads="1"/>
          </p:cNvSpPr>
          <p:nvPr/>
        </p:nvSpPr>
        <p:spPr bwMode="auto">
          <a:xfrm>
            <a:off x="3796510" y="5783093"/>
            <a:ext cx="695672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81200" algn="l"/>
              </a:tabLst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(0;2); C(-1;0)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5356" y="1116825"/>
            <a:ext cx="1073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/>
              <a:t>Giải</a:t>
            </a:r>
            <a:r>
              <a:rPr lang="en-US" sz="2400" b="1" u="sng" dirty="0" smtClean="0"/>
              <a:t>:</a:t>
            </a:r>
            <a:endParaRPr lang="en-US" sz="2400" b="1" u="sng" dirty="0"/>
          </a:p>
        </p:txBody>
      </p:sp>
      <p:sp>
        <p:nvSpPr>
          <p:cNvPr id="33" name="TextBox 32"/>
          <p:cNvSpPr txBox="1"/>
          <p:nvPr/>
        </p:nvSpPr>
        <p:spPr>
          <a:xfrm>
            <a:off x="210424" y="4875262"/>
            <a:ext cx="17548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Bảng</a:t>
            </a:r>
            <a:r>
              <a:rPr lang="en-US" sz="2400" dirty="0" smtClean="0"/>
              <a:t> </a:t>
            </a:r>
            <a:r>
              <a:rPr lang="en-US" sz="2400" dirty="0" err="1" smtClean="0"/>
              <a:t>giá</a:t>
            </a:r>
            <a:r>
              <a:rPr lang="en-US" sz="2400" dirty="0" smtClean="0"/>
              <a:t> </a:t>
            </a:r>
            <a:r>
              <a:rPr lang="en-US" sz="2400" dirty="0" err="1" smtClean="0"/>
              <a:t>trị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308757" y="5777243"/>
            <a:ext cx="2657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Đồ</a:t>
            </a:r>
            <a:r>
              <a:rPr lang="en-US" sz="2400" dirty="0" smtClean="0"/>
              <a:t> </a:t>
            </a:r>
            <a:r>
              <a:rPr lang="en-US" sz="2400" dirty="0" err="1" smtClean="0"/>
              <a:t>thị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hàm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3316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7" grpId="0"/>
      <p:bldP spid="26" grpId="0"/>
      <p:bldP spid="27" grpId="0"/>
      <p:bldP spid="28" grpId="0"/>
      <p:bldP spid="29" grpId="0"/>
      <p:bldP spid="31" grpId="0"/>
      <p:bldP spid="33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82757" y="584862"/>
            <a:ext cx="2363147" cy="5155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b="1">
                <a:latin typeface="Times New Roman" panose="02020603050405020304" pitchFamily="18" charset="0"/>
                <a:ea typeface="Calibri" panose="020F0502020204030204" pitchFamily="34" charset="0"/>
              </a:rPr>
              <a:t>Bài tập 3 SGK:</a:t>
            </a:r>
            <a:endParaRPr lang="en-US" sz="260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82757" y="973287"/>
                <a:ext cx="10215155" cy="7420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>
                    <a:latin typeface="Times New Roman" panose="02020603050405020304" pitchFamily="18" charset="0"/>
                    <a:ea typeface="Calibri" panose="020F0502020204030204" pitchFamily="34" charset="0"/>
                  </a:rPr>
                  <a:t>Vẽ đồ thị hàm số y = 3x+4 và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1</m:t>
                        </m:r>
                      </m:num>
                      <m:den>
                        <m: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600">
                    <a:latin typeface="Times New Roman" panose="02020603050405020304" pitchFamily="18" charset="0"/>
                    <a:ea typeface="Calibri" panose="020F0502020204030204" pitchFamily="34" charset="0"/>
                  </a:rPr>
                  <a:t>x trên cùng một hệ trục tọa độ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757" y="973287"/>
                <a:ext cx="10215155" cy="742063"/>
              </a:xfrm>
              <a:prstGeom prst="rect">
                <a:avLst/>
              </a:prstGeom>
              <a:blipFill>
                <a:blip r:embed="rId2"/>
                <a:stretch>
                  <a:fillRect l="-1074" b="-8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937760" y="1841861"/>
            <a:ext cx="1541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 i="1" smtClean="0">
                <a:latin typeface="+mj-lt"/>
              </a:rPr>
              <a:t>Giải</a:t>
            </a:r>
            <a:endParaRPr lang="en-US" sz="2600" b="1" i="1">
              <a:latin typeface="+mj-lt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5890334" y="1960082"/>
            <a:ext cx="4193177" cy="4597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3869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30978" y="450671"/>
            <a:ext cx="8991600" cy="6096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Ở NHÀ</a:t>
            </a:r>
            <a:endParaRPr kumimoji="0" lang="en-US" sz="2800" b="1" i="0" u="none" strike="noStrike" kern="1200" cap="none" spc="0" normalizeH="0" baseline="0" noProof="0" dirty="0">
              <a:ln w="10541" cmpd="sng">
                <a:solidFill>
                  <a:srgbClr val="4F81BD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4F81BD">
                      <a:tint val="40000"/>
                      <a:satMod val="250000"/>
                    </a:srgbClr>
                  </a:gs>
                  <a:gs pos="9000">
                    <a:srgbClr val="4F81BD">
                      <a:tint val="52000"/>
                      <a:satMod val="300000"/>
                    </a:srgbClr>
                  </a:gs>
                  <a:gs pos="50000">
                    <a:srgbClr val="4F81BD">
                      <a:shade val="20000"/>
                      <a:satMod val="300000"/>
                    </a:srgbClr>
                  </a:gs>
                  <a:gs pos="79000">
                    <a:srgbClr val="4F81BD">
                      <a:tint val="52000"/>
                      <a:satMod val="300000"/>
                    </a:srgbClr>
                  </a:gs>
                  <a:gs pos="100000">
                    <a:srgbClr val="4F81BD">
                      <a:tint val="40000"/>
                      <a:satMod val="250000"/>
                    </a:srgbClr>
                  </a:gs>
                </a:gsLst>
                <a:lin ang="5400000"/>
              </a:gra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752600" y="1295761"/>
                <a:ext cx="9585960" cy="32932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dirty="0" smtClean="0">
                    <a:latin typeface="+mj-lt"/>
                  </a:rPr>
                  <a:t>- </a:t>
                </a:r>
                <a:r>
                  <a:rPr lang="vi-VN" sz="2600" dirty="0" smtClean="0">
                    <a:latin typeface="+mj-lt"/>
                  </a:rPr>
                  <a:t>Ghi nhớ các </a:t>
                </a:r>
                <a:r>
                  <a:rPr lang="vi-VN" sz="2600" dirty="0">
                    <a:latin typeface="+mj-lt"/>
                  </a:rPr>
                  <a:t>kiến </a:t>
                </a:r>
                <a:r>
                  <a:rPr lang="vi-VN" sz="2600" dirty="0" smtClean="0">
                    <a:latin typeface="+mj-lt"/>
                  </a:rPr>
                  <a:t>thức,khái niệm, tính chất cách </a:t>
                </a:r>
                <a:r>
                  <a:rPr lang="vi-VN" sz="2600" dirty="0">
                    <a:latin typeface="+mj-lt"/>
                  </a:rPr>
                  <a:t>vẽ đồ thị hàm số bậc </a:t>
                </a:r>
                <a:r>
                  <a:rPr lang="vi-VN" sz="2600" dirty="0" smtClean="0">
                    <a:latin typeface="+mj-lt"/>
                  </a:rPr>
                  <a:t>nhất</a:t>
                </a:r>
                <a:r>
                  <a:rPr lang="en-US" sz="2600" dirty="0" smtClean="0">
                    <a:latin typeface="+mj-lt"/>
                  </a:rPr>
                  <a:t>.</a:t>
                </a:r>
              </a:p>
              <a:p>
                <a:r>
                  <a:rPr lang="en-US" sz="2600" dirty="0" smtClean="0">
                    <a:latin typeface="+mj-lt"/>
                  </a:rPr>
                  <a:t>- </a:t>
                </a:r>
                <a:r>
                  <a:rPr lang="vi-VN" sz="2600" dirty="0">
                    <a:latin typeface="+mj-lt"/>
                  </a:rPr>
                  <a:t>Xem lại các bài tập đã làm trong tiết học.</a:t>
                </a:r>
                <a:endParaRPr lang="en-US" sz="2600" dirty="0">
                  <a:latin typeface="+mj-lt"/>
                </a:endParaRPr>
              </a:p>
              <a:p>
                <a:r>
                  <a:rPr lang="vi-VN" sz="2600" dirty="0">
                    <a:latin typeface="+mj-lt"/>
                  </a:rPr>
                  <a:t>- Làm </a:t>
                </a:r>
                <a:r>
                  <a:rPr lang="vi-VN" sz="2600" dirty="0" smtClean="0">
                    <a:latin typeface="+mj-lt"/>
                  </a:rPr>
                  <a:t>bài tập 3SGK</a:t>
                </a:r>
                <a:r>
                  <a:rPr lang="vi-VN" sz="2600" dirty="0">
                    <a:latin typeface="+mj-lt"/>
                  </a:rPr>
                  <a:t>: Vẽ đồ thị 2 đường thẳng còn lại vào trong mặt phẳng tọa độ đã vẽ.</a:t>
                </a:r>
                <a:endParaRPr lang="en-US" sz="2600" dirty="0">
                  <a:latin typeface="+mj-lt"/>
                </a:endParaRPr>
              </a:p>
              <a:p>
                <a:r>
                  <a:rPr lang="vi-VN" sz="2600" dirty="0">
                    <a:latin typeface="+mj-lt"/>
                  </a:rPr>
                  <a:t>- Chuẩn bị giờ sau: </a:t>
                </a:r>
                <a:r>
                  <a:rPr lang="en-US" sz="2600" dirty="0" smtClean="0">
                    <a:latin typeface="+mj-lt"/>
                  </a:rPr>
                  <a:t> </a:t>
                </a:r>
                <a:r>
                  <a:rPr lang="en-US" sz="26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III - HỆ SỐ GÓC CỦA ĐƯỜNG THẲNG y = </a:t>
                </a:r>
                <a:r>
                  <a:rPr lang="en-US" sz="26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x</a:t>
                </a:r>
                <a:r>
                  <a:rPr lang="en-US" sz="26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+b</a:t>
                </a:r>
                <a:r>
                  <a:rPr lang="en-US" sz="26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(a</a:t>
                </a:r>
                <a14:m>
                  <m:oMath xmlns:m="http://schemas.openxmlformats.org/officeDocument/2006/math">
                    <m:r>
                      <a:rPr lang="en-US" sz="2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</m:oMath>
                </a14:m>
                <a:r>
                  <a:rPr lang="en-US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)</a:t>
                </a:r>
                <a:endParaRPr lang="en-US" sz="26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endParaRPr lang="en-US" sz="2600" dirty="0">
                  <a:latin typeface="+mj-lt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295761"/>
                <a:ext cx="9585960" cy="3293209"/>
              </a:xfrm>
              <a:prstGeom prst="rect">
                <a:avLst/>
              </a:prstGeom>
              <a:blipFill rotWithShape="0">
                <a:blip r:embed="rId2"/>
                <a:stretch>
                  <a:fillRect l="-1145" t="-2037" r="-8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0766" y="4336868"/>
            <a:ext cx="6082393" cy="2344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1552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200F22D1-61B0-48B0-A4D6-E7E6ACC515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60394" y="2610158"/>
            <a:ext cx="848435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100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ank you! </a:t>
            </a:r>
            <a:endParaRPr lang="en-US" sz="10000" b="1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1372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4" presetClass="emph" presetSubtype="0" repeatCount="indefinite" fill="hold" grpId="1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1.45833E-6 2.96296E-6 L -1.45833E-6 -0.07223 " pathEditMode="relative" rAng="0" ptsTypes="AA">
                                      <p:cBhvr>
                                        <p:cTn id="1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4">
            <a:extLst>
              <a:ext uri="{FF2B5EF4-FFF2-40B4-BE49-F238E27FC236}">
                <a16:creationId xmlns:a16="http://schemas.microsoft.com/office/drawing/2014/main" xmlns="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8572027" y="3906811"/>
            <a:ext cx="981270" cy="381367"/>
          </a:xfrm>
          <a:prstGeom prst="rect">
            <a:avLst/>
          </a:prstGeom>
        </p:spPr>
      </p:pic>
      <p:pic>
        <p:nvPicPr>
          <p:cNvPr id="10" name="3">
            <a:extLst>
              <a:ext uri="{FF2B5EF4-FFF2-40B4-BE49-F238E27FC236}">
                <a16:creationId xmlns:a16="http://schemas.microsoft.com/office/drawing/2014/main" xmlns="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38223" y="3325465"/>
            <a:ext cx="807419" cy="313800"/>
          </a:xfrm>
          <a:prstGeom prst="rect">
            <a:avLst/>
          </a:prstGeom>
        </p:spPr>
      </p:pic>
      <p:pic>
        <p:nvPicPr>
          <p:cNvPr id="11" name="2">
            <a:extLst>
              <a:ext uri="{FF2B5EF4-FFF2-40B4-BE49-F238E27FC236}">
                <a16:creationId xmlns:a16="http://schemas.microsoft.com/office/drawing/2014/main" xmlns="" id="{689876F3-23D2-4F2E-BFF0-34B990B73AE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8178176" y="3351519"/>
            <a:ext cx="909571" cy="353501"/>
          </a:xfrm>
          <a:prstGeom prst="rect">
            <a:avLst/>
          </a:prstGeom>
        </p:spPr>
      </p:pic>
      <p:pic>
        <p:nvPicPr>
          <p:cNvPr id="12" name="1">
            <a:extLst>
              <a:ext uri="{FF2B5EF4-FFF2-40B4-BE49-F238E27FC236}">
                <a16:creationId xmlns:a16="http://schemas.microsoft.com/office/drawing/2014/main" xmlns="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9650527">
            <a:off x="9123025" y="3584027"/>
            <a:ext cx="845235" cy="328497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C8624134-3E86-45B2-8853-06D14D26D64B}"/>
              </a:ext>
            </a:extLst>
          </p:cNvPr>
          <p:cNvSpPr txBox="1"/>
          <p:nvPr/>
        </p:nvSpPr>
        <p:spPr>
          <a:xfrm>
            <a:off x="5811910" y="2033703"/>
            <a:ext cx="594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>
                <a:ln w="38100">
                  <a:solidFill>
                    <a:srgbClr val="475D6B"/>
                  </a:solidFill>
                  <a:prstDash val="solid"/>
                </a:ln>
                <a:noFill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kumimoji="0" lang="en-US" sz="5400" b="1" i="0" u="none" strike="noStrike" kern="1200" normalizeH="0" baseline="0" noProof="0">
                <a:ln w="38100">
                  <a:solidFill>
                    <a:srgbClr val="475D6B"/>
                  </a:solidFill>
                  <a:prstDash val="solid"/>
                </a:ln>
                <a:noFill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ẬT MÃ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96670446-3115-44F6-9B45-557A634D5A5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76488" y="3344314"/>
            <a:ext cx="1962108" cy="1901899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B8AEFFDF-FA5D-49E5-94E8-1A555B06B25D}"/>
              </a:ext>
            </a:extLst>
          </p:cNvPr>
          <p:cNvSpPr txBox="1"/>
          <p:nvPr/>
        </p:nvSpPr>
        <p:spPr>
          <a:xfrm>
            <a:off x="5811910" y="1240530"/>
            <a:ext cx="46725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>
                <a:ln w="28575">
                  <a:solidFill>
                    <a:srgbClr val="C79668"/>
                  </a:solidFill>
                  <a:prstDash val="solid"/>
                </a:ln>
                <a:noFill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2800" b="1">
                <a:ln w="28575">
                  <a:solidFill>
                    <a:srgbClr val="C79668"/>
                  </a:solidFill>
                  <a:prstDash val="solid"/>
                </a:ln>
                <a:noFill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2800" b="1">
                <a:ln w="28575">
                  <a:solidFill>
                    <a:srgbClr val="C79668"/>
                  </a:solidFill>
                  <a:prstDash val="solid"/>
                </a:ln>
                <a:noFill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POWERPOINT</a:t>
            </a:r>
            <a:endParaRPr kumimoji="0" lang="en-US" sz="2800" b="1" i="0" u="none" strike="noStrike" kern="1200" normalizeH="0" baseline="0" noProof="0">
              <a:ln w="28575">
                <a:solidFill>
                  <a:srgbClr val="C79668"/>
                </a:solidFill>
                <a:prstDash val="solid"/>
              </a:ln>
              <a:noFill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" name="Jigsaw Puzzle">
            <a:hlinkClick r:id="" action="ppaction://media"/>
            <a:extLst>
              <a:ext uri="{FF2B5EF4-FFF2-40B4-BE49-F238E27FC236}">
                <a16:creationId xmlns:a16="http://schemas.microsoft.com/office/drawing/2014/main" xmlns="" id="{5B1A47EF-09C9-4AF1-84E6-7C6CB7FB5B9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538798" y="6163034"/>
            <a:ext cx="487363" cy="48736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70A34BE6-ED42-41DF-897F-F731B27F184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0791" y="3485061"/>
            <a:ext cx="961174" cy="190189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813E1AE1-7643-4785-BA16-F7C6737746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05490" y="1682279"/>
            <a:ext cx="1956986" cy="1956986"/>
          </a:xfrm>
          <a:prstGeom prst="rect">
            <a:avLst/>
          </a:prstGeom>
        </p:spPr>
      </p:pic>
      <p:pic>
        <p:nvPicPr>
          <p:cNvPr id="24" name="Picture 23" descr="A close up of a logo&#10;&#10;Description automatically generated">
            <a:extLst>
              <a:ext uri="{FF2B5EF4-FFF2-40B4-BE49-F238E27FC236}">
                <a16:creationId xmlns:a16="http://schemas.microsoft.com/office/drawing/2014/main" xmlns="" id="{B1BC13BA-A5F8-483D-8360-44343CD2F580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6492" y="2443173"/>
            <a:ext cx="536548" cy="435200"/>
          </a:xfrm>
          <a:prstGeom prst="rect">
            <a:avLst/>
          </a:prstGeom>
        </p:spPr>
      </p:pic>
      <p:pic>
        <p:nvPicPr>
          <p:cNvPr id="43" name="Picture 42" descr="A picture containing yellow&#10;&#10;Description automatically generated">
            <a:extLst>
              <a:ext uri="{FF2B5EF4-FFF2-40B4-BE49-F238E27FC236}">
                <a16:creationId xmlns:a16="http://schemas.microsoft.com/office/drawing/2014/main" xmlns="" id="{315D7AC1-BBF4-4FDA-B68C-206CDCBECAB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2275" y="1942623"/>
            <a:ext cx="3048000" cy="304800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23659039-4F72-4787-86D5-CFF51CFD64FA}"/>
              </a:ext>
            </a:extLst>
          </p:cNvPr>
          <p:cNvPicPr>
            <a:picLocks noChangeAspect="1"/>
          </p:cNvPicPr>
          <p:nvPr/>
        </p:nvPicPr>
        <p:blipFill>
          <a:blip r:embed="rId15">
            <a:duotone>
              <a:prstClr val="black"/>
              <a:schemeClr val="tx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0276479" y="3429000"/>
            <a:ext cx="1168717" cy="1168717"/>
          </a:xfrm>
          <a:prstGeom prst="rect">
            <a:avLst/>
          </a:prstGeom>
        </p:spPr>
      </p:pic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xmlns="" id="{74319678-FE85-4B26-8107-D247CF332ECE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27092" y="457200"/>
            <a:ext cx="312586" cy="253584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xmlns="" id="{43CEEA26-AC31-4299-A07C-D7A664B69A29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680467" y="1278377"/>
            <a:ext cx="601878" cy="44639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F0FBA157-C684-4B43-86AF-7AA55958D3B7}"/>
              </a:ext>
            </a:extLst>
          </p:cNvPr>
          <p:cNvSpPr txBox="1"/>
          <p:nvPr/>
        </p:nvSpPr>
        <p:spPr>
          <a:xfrm>
            <a:off x="6105490" y="13933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200F22D1-61B0-48B0-A4D6-E7E6ACC515CD}"/>
              </a:ext>
            </a:extLst>
          </p:cNvPr>
          <p:cNvSpPr/>
          <p:nvPr/>
        </p:nvSpPr>
        <p:spPr>
          <a:xfrm>
            <a:off x="114860" y="5914987"/>
            <a:ext cx="1036956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DK Crayon Crumble" panose="00070001040701010105" pitchFamily="18" charset="0"/>
              </a:rPr>
              <a:t>DECRYPT PASSWORD POWERPOINT GAME</a:t>
            </a:r>
          </a:p>
        </p:txBody>
      </p:sp>
    </p:spTree>
    <p:extLst>
      <p:ext uri="{BB962C8B-B14F-4D97-AF65-F5344CB8AC3E}">
        <p14:creationId xmlns:p14="http://schemas.microsoft.com/office/powerpoint/2010/main" val="425619561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784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2.96296E-6 L 0.31589 -0.00301 " pathEditMode="relative" rAng="0" ptsTypes="AA">
                                      <p:cBhvr>
                                        <p:cTn id="8" dur="4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94" y="-16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34" presetClass="emph" presetSubtype="0" repeatCount="indefinite" fill="hold" grpId="1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mute="1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" grpId="0"/>
      <p:bldP spid="5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xmlns="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6492" y="2443173"/>
            <a:ext cx="536548" cy="435200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C8624134-3E86-45B2-8853-06D14D26D64B}"/>
              </a:ext>
            </a:extLst>
          </p:cNvPr>
          <p:cNvSpPr txBox="1"/>
          <p:nvPr/>
        </p:nvSpPr>
        <p:spPr>
          <a:xfrm>
            <a:off x="5736179" y="544528"/>
            <a:ext cx="616976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000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2000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2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2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2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y=f(x) </a:t>
            </a:r>
            <a:r>
              <a:rPr lang="en-US" sz="2000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20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ấ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ặp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;f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x))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ọa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200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00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200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ặp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;f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x))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ọa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lvl="0"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ất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ặp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f(x);x)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ọa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lvl="0"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ất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ặp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2000" dirty="0" err="1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;f</a:t>
            </a:r>
            <a:r>
              <a:rPr lang="en-US" sz="200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x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)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ọa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2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5548E7CF-D360-4144-AF33-65AED6B91676}"/>
              </a:ext>
            </a:extLst>
          </p:cNvPr>
          <p:cNvSpPr txBox="1"/>
          <p:nvPr/>
        </p:nvSpPr>
        <p:spPr>
          <a:xfrm>
            <a:off x="7637682" y="3485639"/>
            <a:ext cx="3321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D7A6994F-0630-4713-8748-399C79D2DD9F}"/>
              </a:ext>
            </a:extLst>
          </p:cNvPr>
          <p:cNvSpPr txBox="1"/>
          <p:nvPr/>
        </p:nvSpPr>
        <p:spPr>
          <a:xfrm>
            <a:off x="7655314" y="4081580"/>
            <a:ext cx="314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301BFAFA-D38F-44D0-AA98-393BAFBBEA3F}"/>
              </a:ext>
            </a:extLst>
          </p:cNvPr>
          <p:cNvSpPr txBox="1"/>
          <p:nvPr/>
        </p:nvSpPr>
        <p:spPr>
          <a:xfrm>
            <a:off x="10175621" y="3467093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xmlns="" id="{B6B0843E-F541-4888-BD4B-46E0AF2BF2D3}"/>
              </a:ext>
            </a:extLst>
          </p:cNvPr>
          <p:cNvSpPr txBox="1"/>
          <p:nvPr/>
        </p:nvSpPr>
        <p:spPr>
          <a:xfrm>
            <a:off x="10165973" y="4081579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76488" y="2805975"/>
            <a:ext cx="1969191" cy="244023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96670446-3115-44F6-9B45-557A634D5A5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676488" y="3344314"/>
            <a:ext cx="1962108" cy="1901899"/>
          </a:xfrm>
          <a:prstGeom prst="rect">
            <a:avLst/>
          </a:prstGeom>
        </p:spPr>
      </p:pic>
      <p:pic>
        <p:nvPicPr>
          <p:cNvPr id="9" name="4">
            <a:extLst>
              <a:ext uri="{FF2B5EF4-FFF2-40B4-BE49-F238E27FC236}">
                <a16:creationId xmlns:a16="http://schemas.microsoft.com/office/drawing/2014/main" xmlns="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767341" y="5902410"/>
            <a:ext cx="1396105" cy="542591"/>
          </a:xfrm>
          <a:prstGeom prst="rect">
            <a:avLst/>
          </a:prstGeom>
        </p:spPr>
      </p:pic>
      <p:pic>
        <p:nvPicPr>
          <p:cNvPr id="10" name="3">
            <a:extLst>
              <a:ext uri="{FF2B5EF4-FFF2-40B4-BE49-F238E27FC236}">
                <a16:creationId xmlns:a16="http://schemas.microsoft.com/office/drawing/2014/main" xmlns="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262831" y="5902410"/>
            <a:ext cx="1396105" cy="542591"/>
          </a:xfrm>
          <a:prstGeom prst="rect">
            <a:avLst/>
          </a:prstGeom>
        </p:spPr>
      </p:pic>
      <p:pic>
        <p:nvPicPr>
          <p:cNvPr id="11" name="2">
            <a:extLst>
              <a:ext uri="{FF2B5EF4-FFF2-40B4-BE49-F238E27FC236}">
                <a16:creationId xmlns:a16="http://schemas.microsoft.com/office/drawing/2014/main" xmlns="" id="{689876F3-23D2-4F2E-BFF0-34B990B73AE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58321" y="5902410"/>
            <a:ext cx="1396105" cy="54259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53603" y="5155123"/>
            <a:ext cx="914479" cy="914479"/>
          </a:xfrm>
          <a:prstGeom prst="rect">
            <a:avLst/>
          </a:prstGeom>
        </p:spPr>
      </p:pic>
      <p:pic>
        <p:nvPicPr>
          <p:cNvPr id="19" name="Magic sound effect">
            <a:hlinkClick r:id="" action="ppaction://media"/>
            <a:extLst>
              <a:ext uri="{FF2B5EF4-FFF2-40B4-BE49-F238E27FC236}">
                <a16:creationId xmlns:a16="http://schemas.microsoft.com/office/drawing/2014/main" xmlns="" id="{E56DA454-0B95-400A-A86B-16092800958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16"/>
                </p14:media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512299" y="4430007"/>
            <a:ext cx="487363" cy="487363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:a16="http://schemas.microsoft.com/office/drawing/2014/main" xmlns="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061" y="-3208031"/>
            <a:ext cx="4937878" cy="277125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978" y="2360655"/>
            <a:ext cx="2359728" cy="2183629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B8EDFF5-DC0F-49F4-9C3D-795EAC2AF4B2}"/>
              </a:ext>
            </a:extLst>
          </p:cNvPr>
          <p:cNvGrpSpPr/>
          <p:nvPr/>
        </p:nvGrpSpPr>
        <p:grpSpPr>
          <a:xfrm>
            <a:off x="1871426" y="2614056"/>
            <a:ext cx="1585590" cy="1585588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xmlns="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7BE3BC8-6F94-4508-B5F3-94435B1CCB90}"/>
                </a:ext>
              </a:extLst>
            </p:cNvPr>
            <p:cNvSpPr/>
            <p:nvPr/>
          </p:nvSpPr>
          <p:spPr>
            <a:xfrm>
              <a:off x="1860959" y="2999043"/>
              <a:ext cx="1593167" cy="960967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lvl="0" algn="ctr">
                <a:defRPr/>
              </a:pPr>
              <a:r>
                <a:rPr lang="en-US" sz="160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í thức là kho báu quý giá nhất</a:t>
              </a:r>
            </a:p>
          </p:txBody>
        </p:sp>
      </p:grpSp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7351ADC6-20B3-4CCF-9DF8-8EA4AC622084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068642" y="3430218"/>
            <a:ext cx="536494" cy="49991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xmlns="" id="{F1052473-D994-457E-AB27-BD41BE79A8A3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068642" y="4026094"/>
            <a:ext cx="536494" cy="49991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xmlns="" id="{05A3363A-AC58-4D37-8194-5A9B4BB15277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9560389" y="3392788"/>
            <a:ext cx="536494" cy="499915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27D23464-1C39-48E0-A01B-636B156BDD35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9509182" y="4044369"/>
            <a:ext cx="536494" cy="499915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xmlns="" id="{F237EE6E-08B3-4C0C-A022-57AC16576CCC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6740533" y="3344314"/>
            <a:ext cx="908383" cy="908383"/>
          </a:xfrm>
          <a:prstGeom prst="rect">
            <a:avLst/>
          </a:prstGeom>
        </p:spPr>
      </p:pic>
      <p:pic>
        <p:nvPicPr>
          <p:cNvPr id="12" name="1">
            <a:extLst>
              <a:ext uri="{FF2B5EF4-FFF2-40B4-BE49-F238E27FC236}">
                <a16:creationId xmlns:a16="http://schemas.microsoft.com/office/drawing/2014/main" xmlns="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253811" y="5902410"/>
            <a:ext cx="1396105" cy="54259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020" y="4294405"/>
            <a:ext cx="236951" cy="400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70462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500"/>
                            </p:stCondLst>
                            <p:childTnLst>
                              <p:par>
                                <p:cTn id="5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1.48148E-6 L 0.39623 -0.50324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05" y="-2516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0"/>
                            </p:stCondLst>
                            <p:childTnLst>
                              <p:par>
                                <p:cTn id="5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1500"/>
                            </p:stCondLst>
                            <p:childTnLst>
                              <p:par>
                                <p:cTn id="6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623 -0.50324 L 0.13894 -0.24722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65" y="128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20000" y="2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22" presetClass="exit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xit" presetSubtype="32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21600000">
                                      <p:cBhvr>
                                        <p:cTn id="81" dur="4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85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12" presetClass="entr" presetSubtype="4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64" presetClass="path" presetSubtype="0" repeatCount="indefinite" accel="50000" decel="50000" autoRev="1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10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1" presetClass="mediacall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2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xmlns="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6492" y="2443173"/>
            <a:ext cx="536548" cy="435200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C8624134-3E86-45B2-8853-06D14D26D64B}"/>
              </a:ext>
            </a:extLst>
          </p:cNvPr>
          <p:cNvSpPr txBox="1"/>
          <p:nvPr/>
        </p:nvSpPr>
        <p:spPr>
          <a:xfrm>
            <a:off x="5839097" y="648806"/>
            <a:ext cx="5943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noProof="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2400" noProof="0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 </a:t>
            </a:r>
            <a:r>
              <a:rPr lang="en-US" sz="2400" noProof="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àm</a:t>
            </a:r>
            <a:r>
              <a:rPr lang="en-US" sz="2400" noProof="0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noProof="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noProof="0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noProof="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noProof="0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noProof="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noProof="0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noProof="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àm</a:t>
            </a:r>
            <a:r>
              <a:rPr lang="en-US" sz="2400" noProof="0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noProof="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noProof="0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noProof="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ậc</a:t>
            </a:r>
            <a:r>
              <a:rPr lang="en-US" sz="2400" noProof="0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noProof="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noProof="0" dirty="0" smtClean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  <a:endParaRPr lang="en-US" sz="2400" noProof="0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-2x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+ 1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2x + 1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 = 0x -3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lvl="2"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ấ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p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á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ều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úng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5548E7CF-D360-4144-AF33-65AED6B91676}"/>
              </a:ext>
            </a:extLst>
          </p:cNvPr>
          <p:cNvSpPr txBox="1"/>
          <p:nvPr/>
        </p:nvSpPr>
        <p:spPr>
          <a:xfrm>
            <a:off x="7605549" y="3110427"/>
            <a:ext cx="3321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D7A6994F-0630-4713-8748-399C79D2DD9F}"/>
              </a:ext>
            </a:extLst>
          </p:cNvPr>
          <p:cNvSpPr txBox="1"/>
          <p:nvPr/>
        </p:nvSpPr>
        <p:spPr>
          <a:xfrm>
            <a:off x="7605549" y="3916936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301BFAFA-D38F-44D0-AA98-393BAFBBEA3F}"/>
              </a:ext>
            </a:extLst>
          </p:cNvPr>
          <p:cNvSpPr txBox="1"/>
          <p:nvPr/>
        </p:nvSpPr>
        <p:spPr>
          <a:xfrm>
            <a:off x="10200897" y="3083137"/>
            <a:ext cx="314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xmlns="" id="{B6B0843E-F541-4888-BD4B-46E0AF2BF2D3}"/>
              </a:ext>
            </a:extLst>
          </p:cNvPr>
          <p:cNvSpPr txBox="1"/>
          <p:nvPr/>
        </p:nvSpPr>
        <p:spPr>
          <a:xfrm>
            <a:off x="10198076" y="3916936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76488" y="2805975"/>
            <a:ext cx="1969191" cy="244023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96670446-3115-44F6-9B45-557A634D5A5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676488" y="3344314"/>
            <a:ext cx="1962108" cy="1901899"/>
          </a:xfrm>
          <a:prstGeom prst="rect">
            <a:avLst/>
          </a:prstGeom>
        </p:spPr>
      </p:pic>
      <p:pic>
        <p:nvPicPr>
          <p:cNvPr id="19" name="Magic sound effect">
            <a:hlinkClick r:id="" action="ppaction://media"/>
            <a:extLst>
              <a:ext uri="{FF2B5EF4-FFF2-40B4-BE49-F238E27FC236}">
                <a16:creationId xmlns:a16="http://schemas.microsoft.com/office/drawing/2014/main" xmlns="" id="{E56DA454-0B95-400A-A86B-16092800958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16"/>
                </p14:media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512299" y="4430007"/>
            <a:ext cx="487363" cy="487363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:a16="http://schemas.microsoft.com/office/drawing/2014/main" xmlns="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061" y="-3208031"/>
            <a:ext cx="4937878" cy="277125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978" y="2360655"/>
            <a:ext cx="2359728" cy="2183629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B8EDFF5-DC0F-49F4-9C3D-795EAC2AF4B2}"/>
              </a:ext>
            </a:extLst>
          </p:cNvPr>
          <p:cNvGrpSpPr/>
          <p:nvPr/>
        </p:nvGrpSpPr>
        <p:grpSpPr>
          <a:xfrm>
            <a:off x="1871426" y="2614056"/>
            <a:ext cx="1585590" cy="1585588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xmlns="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7BE3BC8-6F94-4508-B5F3-94435B1CCB90}"/>
                </a:ext>
              </a:extLst>
            </p:cNvPr>
            <p:cNvSpPr/>
            <p:nvPr/>
          </p:nvSpPr>
          <p:spPr>
            <a:xfrm>
              <a:off x="1860959" y="3141406"/>
              <a:ext cx="1593167" cy="676235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lvl="0" algn="ctr">
                <a:defRPr/>
              </a:pPr>
              <a:r>
                <a:rPr lang="en-US" sz="160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ạn thật là tài giỏi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7351ADC6-20B3-4CCF-9DF8-8EA4AC622084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006168" y="3045136"/>
            <a:ext cx="536494" cy="49991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xmlns="" id="{F1052473-D994-457E-AB27-BD41BE79A8A3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006168" y="3851645"/>
            <a:ext cx="536494" cy="49991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xmlns="" id="{05A3363A-AC58-4D37-8194-5A9B4BB15277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9509182" y="3045136"/>
            <a:ext cx="536494" cy="499915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27D23464-1C39-48E0-A01B-636B156BDD35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9509182" y="3851645"/>
            <a:ext cx="536494" cy="499915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xmlns="" id="{F237EE6E-08B3-4C0C-A022-57AC16576CCC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708751" y="3783238"/>
            <a:ext cx="908383" cy="908383"/>
          </a:xfrm>
          <a:prstGeom prst="rect">
            <a:avLst/>
          </a:prstGeom>
        </p:spPr>
      </p:pic>
      <p:pic>
        <p:nvPicPr>
          <p:cNvPr id="30" name="1">
            <a:extLst>
              <a:ext uri="{FF2B5EF4-FFF2-40B4-BE49-F238E27FC236}">
                <a16:creationId xmlns:a16="http://schemas.microsoft.com/office/drawing/2014/main" xmlns="" id="{09DD6665-D3B7-4B16-8A54-AB836C4816E2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25" y="5902410"/>
            <a:ext cx="1390009" cy="542591"/>
          </a:xfrm>
          <a:prstGeom prst="rect">
            <a:avLst/>
          </a:prstGeom>
        </p:spPr>
      </p:pic>
      <p:pic>
        <p:nvPicPr>
          <p:cNvPr id="9" name="4">
            <a:extLst>
              <a:ext uri="{FF2B5EF4-FFF2-40B4-BE49-F238E27FC236}">
                <a16:creationId xmlns:a16="http://schemas.microsoft.com/office/drawing/2014/main" xmlns="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4767341" y="5902410"/>
            <a:ext cx="1396105" cy="542591"/>
          </a:xfrm>
          <a:prstGeom prst="rect">
            <a:avLst/>
          </a:prstGeom>
        </p:spPr>
      </p:pic>
      <p:pic>
        <p:nvPicPr>
          <p:cNvPr id="10" name="3">
            <a:extLst>
              <a:ext uri="{FF2B5EF4-FFF2-40B4-BE49-F238E27FC236}">
                <a16:creationId xmlns:a16="http://schemas.microsoft.com/office/drawing/2014/main" xmlns="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3262831" y="5902410"/>
            <a:ext cx="1396105" cy="542591"/>
          </a:xfrm>
          <a:prstGeom prst="rect">
            <a:avLst/>
          </a:prstGeom>
        </p:spPr>
      </p:pic>
      <p:pic>
        <p:nvPicPr>
          <p:cNvPr id="12" name="2">
            <a:extLst>
              <a:ext uri="{FF2B5EF4-FFF2-40B4-BE49-F238E27FC236}">
                <a16:creationId xmlns:a16="http://schemas.microsoft.com/office/drawing/2014/main" xmlns="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1369" y="5902410"/>
            <a:ext cx="1390009" cy="54259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2172255" y="5200481"/>
            <a:ext cx="914479" cy="91447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020" y="4294405"/>
            <a:ext cx="236951" cy="400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242981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500"/>
                            </p:stCondLst>
                            <p:childTnLst>
                              <p:par>
                                <p:cTn id="5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1.48148E-6 L 0.2711 -0.50163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68" y="-2490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0"/>
                            </p:stCondLst>
                            <p:childTnLst>
                              <p:par>
                                <p:cTn id="5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1500"/>
                            </p:stCondLst>
                            <p:childTnLst>
                              <p:par>
                                <p:cTn id="6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11 -0.50162 L 0.01667 -0.25092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21" y="1252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20000" y="2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22" presetClass="exit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xit" presetSubtype="32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21600000">
                                      <p:cBhvr>
                                        <p:cTn id="81" dur="4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85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12" presetClass="entr" presetSubtype="4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64" presetClass="path" presetSubtype="0" repeatCount="indefinite" accel="50000" decel="50000" autoRev="1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10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1" presetClass="mediacall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2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xmlns="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6492" y="2443173"/>
            <a:ext cx="536548" cy="435200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C8624134-3E86-45B2-8853-06D14D26D64B}"/>
              </a:ext>
            </a:extLst>
          </p:cNvPr>
          <p:cNvSpPr txBox="1"/>
          <p:nvPr/>
        </p:nvSpPr>
        <p:spPr>
          <a:xfrm>
            <a:off x="5812971" y="817966"/>
            <a:ext cx="5943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: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o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àm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y = 3x+2.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ị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y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i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x = 1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lvl="0"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a)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1			 c) 5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lvl="0"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b)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0			 d) -5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5548E7CF-D360-4144-AF33-65AED6B91676}"/>
              </a:ext>
            </a:extLst>
          </p:cNvPr>
          <p:cNvSpPr txBox="1"/>
          <p:nvPr/>
        </p:nvSpPr>
        <p:spPr>
          <a:xfrm>
            <a:off x="7592725" y="3083137"/>
            <a:ext cx="3321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D7A6994F-0630-4713-8748-399C79D2DD9F}"/>
              </a:ext>
            </a:extLst>
          </p:cNvPr>
          <p:cNvSpPr txBox="1"/>
          <p:nvPr/>
        </p:nvSpPr>
        <p:spPr>
          <a:xfrm>
            <a:off x="7605549" y="3916936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301BFAFA-D38F-44D0-AA98-393BAFBBEA3F}"/>
              </a:ext>
            </a:extLst>
          </p:cNvPr>
          <p:cNvSpPr txBox="1"/>
          <p:nvPr/>
        </p:nvSpPr>
        <p:spPr>
          <a:xfrm>
            <a:off x="10200897" y="3083137"/>
            <a:ext cx="314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xmlns="" id="{B6B0843E-F541-4888-BD4B-46E0AF2BF2D3}"/>
              </a:ext>
            </a:extLst>
          </p:cNvPr>
          <p:cNvSpPr txBox="1"/>
          <p:nvPr/>
        </p:nvSpPr>
        <p:spPr>
          <a:xfrm>
            <a:off x="10198076" y="3916936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76488" y="2805975"/>
            <a:ext cx="1969191" cy="244023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96670446-3115-44F6-9B45-557A634D5A5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676488" y="3344314"/>
            <a:ext cx="1962108" cy="1901899"/>
          </a:xfrm>
          <a:prstGeom prst="rect">
            <a:avLst/>
          </a:prstGeom>
        </p:spPr>
      </p:pic>
      <p:pic>
        <p:nvPicPr>
          <p:cNvPr id="9" name="4">
            <a:extLst>
              <a:ext uri="{FF2B5EF4-FFF2-40B4-BE49-F238E27FC236}">
                <a16:creationId xmlns:a16="http://schemas.microsoft.com/office/drawing/2014/main" xmlns="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767341" y="5902410"/>
            <a:ext cx="1396105" cy="542591"/>
          </a:xfrm>
          <a:prstGeom prst="rect">
            <a:avLst/>
          </a:prstGeom>
        </p:spPr>
      </p:pic>
      <p:pic>
        <p:nvPicPr>
          <p:cNvPr id="10" name="1">
            <a:extLst>
              <a:ext uri="{FF2B5EF4-FFF2-40B4-BE49-F238E27FC236}">
                <a16:creationId xmlns:a16="http://schemas.microsoft.com/office/drawing/2014/main" xmlns="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859" y="5902410"/>
            <a:ext cx="1390009" cy="542591"/>
          </a:xfrm>
          <a:prstGeom prst="rect">
            <a:avLst/>
          </a:prstGeom>
        </p:spPr>
      </p:pic>
      <p:pic>
        <p:nvPicPr>
          <p:cNvPr id="11" name="2">
            <a:extLst>
              <a:ext uri="{FF2B5EF4-FFF2-40B4-BE49-F238E27FC236}">
                <a16:creationId xmlns:a16="http://schemas.microsoft.com/office/drawing/2014/main" xmlns="" id="{689876F3-23D2-4F2E-BFF0-34B990B73AE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58321" y="5902410"/>
            <a:ext cx="1396105" cy="54259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645679" y="5228951"/>
            <a:ext cx="914479" cy="914479"/>
          </a:xfrm>
          <a:prstGeom prst="rect">
            <a:avLst/>
          </a:prstGeom>
        </p:spPr>
      </p:pic>
      <p:pic>
        <p:nvPicPr>
          <p:cNvPr id="19" name="Magic sound effect">
            <a:hlinkClick r:id="" action="ppaction://media"/>
            <a:extLst>
              <a:ext uri="{FF2B5EF4-FFF2-40B4-BE49-F238E27FC236}">
                <a16:creationId xmlns:a16="http://schemas.microsoft.com/office/drawing/2014/main" xmlns="" id="{E56DA454-0B95-400A-A86B-16092800958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16"/>
                </p14:media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512299" y="4430007"/>
            <a:ext cx="487363" cy="487363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:a16="http://schemas.microsoft.com/office/drawing/2014/main" xmlns="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061" y="-3208031"/>
            <a:ext cx="4937878" cy="277125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978" y="2360655"/>
            <a:ext cx="2359728" cy="2183629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B8EDFF5-DC0F-49F4-9C3D-795EAC2AF4B2}"/>
              </a:ext>
            </a:extLst>
          </p:cNvPr>
          <p:cNvGrpSpPr/>
          <p:nvPr/>
        </p:nvGrpSpPr>
        <p:grpSpPr>
          <a:xfrm>
            <a:off x="1871426" y="2614056"/>
            <a:ext cx="1585590" cy="1585588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xmlns="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7BE3BC8-6F94-4508-B5F3-94435B1CCB90}"/>
                </a:ext>
              </a:extLst>
            </p:cNvPr>
            <p:cNvSpPr/>
            <p:nvPr/>
          </p:nvSpPr>
          <p:spPr>
            <a:xfrm>
              <a:off x="1860959" y="3141410"/>
              <a:ext cx="1593167" cy="676235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 học mới có khôn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7351ADC6-20B3-4CCF-9DF8-8EA4AC622084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006168" y="3045136"/>
            <a:ext cx="536494" cy="49991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xmlns="" id="{F1052473-D994-457E-AB27-BD41BE79A8A3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006168" y="3851645"/>
            <a:ext cx="536494" cy="49991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xmlns="" id="{05A3363A-AC58-4D37-8194-5A9B4BB15277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9509182" y="3045136"/>
            <a:ext cx="536494" cy="499915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27D23464-1C39-48E0-A01B-636B156BDD35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9509182" y="3851645"/>
            <a:ext cx="536494" cy="499915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xmlns="" id="{F237EE6E-08B3-4C0C-A022-57AC16576CCC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9214903" y="2952658"/>
            <a:ext cx="908383" cy="908383"/>
          </a:xfrm>
          <a:prstGeom prst="rect">
            <a:avLst/>
          </a:prstGeom>
        </p:spPr>
      </p:pic>
      <p:pic>
        <p:nvPicPr>
          <p:cNvPr id="12" name="3">
            <a:extLst>
              <a:ext uri="{FF2B5EF4-FFF2-40B4-BE49-F238E27FC236}">
                <a16:creationId xmlns:a16="http://schemas.microsoft.com/office/drawing/2014/main" xmlns="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5879" y="5902409"/>
            <a:ext cx="1390009" cy="54259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020" y="4294405"/>
            <a:ext cx="236951" cy="400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84156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500"/>
                            </p:stCondLst>
                            <p:childTnLst>
                              <p:par>
                                <p:cTn id="5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1.48148E-6 L 0.1474 -0.50208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70" y="-2511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0"/>
                            </p:stCondLst>
                            <p:childTnLst>
                              <p:par>
                                <p:cTn id="5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1500"/>
                            </p:stCondLst>
                            <p:childTnLst>
                              <p:par>
                                <p:cTn id="6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74 -0.50208 L -0.10794 -0.25092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73" y="1254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20000" y="2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22" presetClass="exit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xit" presetSubtype="32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21600000">
                                      <p:cBhvr>
                                        <p:cTn id="81" dur="4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85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12" presetClass="entr" presetSubtype="4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64" presetClass="path" presetSubtype="0" repeatCount="indefinite" accel="50000" decel="50000" autoRev="1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10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1" presetClass="mediacall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2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xmlns="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6492" y="2443173"/>
            <a:ext cx="536548" cy="435200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C8624134-3E86-45B2-8853-06D14D26D64B}"/>
              </a:ext>
            </a:extLst>
          </p:cNvPr>
          <p:cNvSpPr txBox="1"/>
          <p:nvPr/>
        </p:nvSpPr>
        <p:spPr>
          <a:xfrm>
            <a:off x="5884091" y="1044396"/>
            <a:ext cx="5943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-x - 3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>
              <a:buAutoNum type="alphaLcParenR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-3		b) 1,-3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-3;-1	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-1;-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5548E7CF-D360-4144-AF33-65AED6B91676}"/>
              </a:ext>
            </a:extLst>
          </p:cNvPr>
          <p:cNvSpPr txBox="1"/>
          <p:nvPr/>
        </p:nvSpPr>
        <p:spPr>
          <a:xfrm>
            <a:off x="7162109" y="2946892"/>
            <a:ext cx="3321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rgbClr val="C00000"/>
                </a:solidFill>
                <a:latin typeface="Calibri" panose="020F0502020204030204"/>
              </a:rPr>
              <a:t>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D7A6994F-0630-4713-8748-399C79D2DD9F}"/>
              </a:ext>
            </a:extLst>
          </p:cNvPr>
          <p:cNvSpPr txBox="1"/>
          <p:nvPr/>
        </p:nvSpPr>
        <p:spPr>
          <a:xfrm>
            <a:off x="7139855" y="3712952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301BFAFA-D38F-44D0-AA98-393BAFBBEA3F}"/>
              </a:ext>
            </a:extLst>
          </p:cNvPr>
          <p:cNvSpPr txBox="1"/>
          <p:nvPr/>
        </p:nvSpPr>
        <p:spPr>
          <a:xfrm>
            <a:off x="9728489" y="2963313"/>
            <a:ext cx="314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xmlns="" id="{B6B0843E-F541-4888-BD4B-46E0AF2BF2D3}"/>
              </a:ext>
            </a:extLst>
          </p:cNvPr>
          <p:cNvSpPr txBox="1"/>
          <p:nvPr/>
        </p:nvSpPr>
        <p:spPr>
          <a:xfrm>
            <a:off x="9736505" y="3745468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rgbClr val="C00000"/>
                </a:solidFill>
                <a:latin typeface="Calibri" panose="020F0502020204030204"/>
              </a:rPr>
              <a:t>d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76488" y="2805975"/>
            <a:ext cx="1969191" cy="244023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96670446-3115-44F6-9B45-557A634D5A5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676488" y="3344314"/>
            <a:ext cx="1962108" cy="1901899"/>
          </a:xfrm>
          <a:prstGeom prst="rect">
            <a:avLst/>
          </a:prstGeom>
        </p:spPr>
      </p:pic>
      <p:pic>
        <p:nvPicPr>
          <p:cNvPr id="9" name="3">
            <a:extLst>
              <a:ext uri="{FF2B5EF4-FFF2-40B4-BE49-F238E27FC236}">
                <a16:creationId xmlns:a16="http://schemas.microsoft.com/office/drawing/2014/main" xmlns="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5878" y="5902409"/>
            <a:ext cx="1390009" cy="542591"/>
          </a:xfrm>
          <a:prstGeom prst="rect">
            <a:avLst/>
          </a:prstGeom>
        </p:spPr>
      </p:pic>
      <p:pic>
        <p:nvPicPr>
          <p:cNvPr id="10" name="1">
            <a:extLst>
              <a:ext uri="{FF2B5EF4-FFF2-40B4-BE49-F238E27FC236}">
                <a16:creationId xmlns:a16="http://schemas.microsoft.com/office/drawing/2014/main" xmlns="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859" y="5902410"/>
            <a:ext cx="1390009" cy="542591"/>
          </a:xfrm>
          <a:prstGeom prst="rect">
            <a:avLst/>
          </a:prstGeom>
        </p:spPr>
      </p:pic>
      <p:pic>
        <p:nvPicPr>
          <p:cNvPr id="11" name="2">
            <a:extLst>
              <a:ext uri="{FF2B5EF4-FFF2-40B4-BE49-F238E27FC236}">
                <a16:creationId xmlns:a16="http://schemas.microsoft.com/office/drawing/2014/main" xmlns="" id="{689876F3-23D2-4F2E-BFF0-34B990B73AE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58321" y="5902410"/>
            <a:ext cx="1396105" cy="54259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969612" y="5246213"/>
            <a:ext cx="914479" cy="914479"/>
          </a:xfrm>
          <a:prstGeom prst="rect">
            <a:avLst/>
          </a:prstGeom>
        </p:spPr>
      </p:pic>
      <p:pic>
        <p:nvPicPr>
          <p:cNvPr id="19" name="Magic sound effect">
            <a:hlinkClick r:id="" action="ppaction://media"/>
            <a:extLst>
              <a:ext uri="{FF2B5EF4-FFF2-40B4-BE49-F238E27FC236}">
                <a16:creationId xmlns:a16="http://schemas.microsoft.com/office/drawing/2014/main" xmlns="" id="{E56DA454-0B95-400A-A86B-16092800958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16"/>
                </p14:media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2512299" y="4430007"/>
            <a:ext cx="487363" cy="487363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:a16="http://schemas.microsoft.com/office/drawing/2014/main" xmlns="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061" y="-3208031"/>
            <a:ext cx="4937878" cy="277125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978" y="2360655"/>
            <a:ext cx="2359728" cy="2183629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B8EDFF5-DC0F-49F4-9C3D-795EAC2AF4B2}"/>
              </a:ext>
            </a:extLst>
          </p:cNvPr>
          <p:cNvGrpSpPr/>
          <p:nvPr/>
        </p:nvGrpSpPr>
        <p:grpSpPr>
          <a:xfrm>
            <a:off x="1871426" y="2614056"/>
            <a:ext cx="1585590" cy="1585588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xmlns="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7BE3BC8-6F94-4508-B5F3-94435B1CCB90}"/>
                </a:ext>
              </a:extLst>
            </p:cNvPr>
            <p:cNvSpPr/>
            <p:nvPr/>
          </p:nvSpPr>
          <p:spPr>
            <a:xfrm>
              <a:off x="1860959" y="3141409"/>
              <a:ext cx="1593167" cy="676235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úc các bạn </a:t>
              </a:r>
              <a:r>
                <a:rPr lang="en-US" sz="160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ọc tốt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7351ADC6-20B3-4CCF-9DF8-8EA4AC622084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526377" y="2891301"/>
            <a:ext cx="536494" cy="49991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xmlns="" id="{F1052473-D994-457E-AB27-BD41BE79A8A3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547233" y="3556288"/>
            <a:ext cx="536494" cy="49991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xmlns="" id="{05A3363A-AC58-4D37-8194-5A9B4BB15277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9072395" y="2902489"/>
            <a:ext cx="536494" cy="499915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27D23464-1C39-48E0-A01B-636B156BDD35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9070808" y="3653843"/>
            <a:ext cx="536494" cy="499915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xmlns="" id="{F237EE6E-08B3-4C0C-A022-57AC16576CCC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840144" y="3536651"/>
            <a:ext cx="908383" cy="908383"/>
          </a:xfrm>
          <a:prstGeom prst="rect">
            <a:avLst/>
          </a:prstGeom>
        </p:spPr>
      </p:pic>
      <p:pic>
        <p:nvPicPr>
          <p:cNvPr id="12" name="4">
            <a:extLst>
              <a:ext uri="{FF2B5EF4-FFF2-40B4-BE49-F238E27FC236}">
                <a16:creationId xmlns:a16="http://schemas.microsoft.com/office/drawing/2014/main" xmlns="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3436" y="5902409"/>
            <a:ext cx="1383913" cy="54259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020" y="4294405"/>
            <a:ext cx="236951" cy="400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982613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500"/>
                            </p:stCondLst>
                            <p:childTnLst>
                              <p:par>
                                <p:cTn id="5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1.48148E-6 L 0.02396 -0.50208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8" y="-2511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0"/>
                            </p:stCondLst>
                            <p:childTnLst>
                              <p:par>
                                <p:cTn id="5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1500"/>
                            </p:stCondLst>
                            <p:childTnLst>
                              <p:par>
                                <p:cTn id="6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396 -0.50208 L -0.23177 -0.25092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86" y="1254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20000" y="2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22" presetClass="exit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xit" presetSubtype="32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21600000">
                                      <p:cBhvr>
                                        <p:cTn id="81" dur="4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85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12" presetClass="entr" presetSubtype="4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64" presetClass="path" presetSubtype="0" repeatCount="indefinite" accel="50000" decel="50000" autoRev="1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10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1" presetClass="mediacall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2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D1E1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loud 2"/>
          <p:cNvSpPr/>
          <p:nvPr/>
        </p:nvSpPr>
        <p:spPr>
          <a:xfrm>
            <a:off x="783772" y="522514"/>
            <a:ext cx="10554788" cy="2756263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74" y="4081394"/>
            <a:ext cx="12167626" cy="1934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914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6812" y="281067"/>
            <a:ext cx="7576457" cy="16783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77023" y="2210528"/>
                <a:ext cx="10626635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kumimoji="0" lang="en-US" sz="60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 ĐỒ THỊ CỦA HÀM SỐ BẬC NHẤT y = </a:t>
                </a:r>
                <a:r>
                  <a:rPr lang="en-US" sz="6000" b="1" noProof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 </a:t>
                </a:r>
                <a:r>
                  <a:rPr kumimoji="0" lang="en-US" sz="6000" b="1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b (a</a:t>
                </a:r>
                <a14:m>
                  <m:oMath xmlns:m="http://schemas.openxmlformats.org/officeDocument/2006/math">
                    <m:r>
                      <a:rPr kumimoji="0" lang="en-US" sz="60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kumimoji="0" lang="en-US" sz="6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endPara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023" y="2210528"/>
                <a:ext cx="10626635" cy="1938992"/>
              </a:xfrm>
              <a:prstGeom prst="rect">
                <a:avLst/>
              </a:prstGeom>
              <a:blipFill rotWithShape="0">
                <a:blip r:embed="rId4"/>
                <a:stretch>
                  <a:fillRect l="-574" t="-9748" r="-2410" b="-2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9535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66651" y="692332"/>
            <a:ext cx="6361612" cy="455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Aft>
                <a:spcPts val="1000"/>
              </a:spcAft>
            </a:pP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 - ĐỒ THỊ CỦA HÀM SỐ BẬC NHẤT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16443" b="26416"/>
          <a:stretch/>
        </p:blipFill>
        <p:spPr>
          <a:xfrm>
            <a:off x="821494" y="1831398"/>
            <a:ext cx="9236906" cy="189704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7491" y="1172464"/>
            <a:ext cx="866019" cy="50766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854350" y="1241631"/>
            <a:ext cx="27767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y = x - 2</a:t>
            </a:r>
            <a:endParaRPr lang="en-US" sz="24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0707035"/>
              </p:ext>
            </p:extLst>
          </p:nvPr>
        </p:nvGraphicFramePr>
        <p:xfrm>
          <a:off x="1533330" y="2070365"/>
          <a:ext cx="2956782" cy="914400"/>
        </p:xfrm>
        <a:graphic>
          <a:graphicData uri="http://schemas.openxmlformats.org/drawingml/2006/table">
            <a:tbl>
              <a:tblPr firstRow="1" firstCol="1" bandRow="1"/>
              <a:tblGrid>
                <a:gridCol w="738940">
                  <a:extLst>
                    <a:ext uri="{9D8B030D-6E8A-4147-A177-3AD203B41FA5}">
                      <a16:colId xmlns:a16="http://schemas.microsoft.com/office/drawing/2014/main" xmlns="" val="1893381948"/>
                    </a:ext>
                  </a:extLst>
                </a:gridCol>
                <a:gridCol w="738940">
                  <a:extLst>
                    <a:ext uri="{9D8B030D-6E8A-4147-A177-3AD203B41FA5}">
                      <a16:colId xmlns:a16="http://schemas.microsoft.com/office/drawing/2014/main" xmlns="" val="2395400831"/>
                    </a:ext>
                  </a:extLst>
                </a:gridCol>
                <a:gridCol w="738940">
                  <a:extLst>
                    <a:ext uri="{9D8B030D-6E8A-4147-A177-3AD203B41FA5}">
                      <a16:colId xmlns:a16="http://schemas.microsoft.com/office/drawing/2014/main" xmlns="" val="4166801379"/>
                    </a:ext>
                  </a:extLst>
                </a:gridCol>
                <a:gridCol w="739962">
                  <a:extLst>
                    <a:ext uri="{9D8B030D-6E8A-4147-A177-3AD203B41FA5}">
                      <a16:colId xmlns:a16="http://schemas.microsoft.com/office/drawing/2014/main" xmlns="" val="337245279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5000"/>
                        </a:lnSpc>
                        <a:spcAft>
                          <a:spcPts val="100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24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5000"/>
                        </a:lnSpc>
                        <a:spcAft>
                          <a:spcPts val="100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5000"/>
                        </a:lnSpc>
                        <a:spcAft>
                          <a:spcPts val="100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5000"/>
                        </a:lnSpc>
                        <a:spcAft>
                          <a:spcPts val="100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008449867"/>
                  </a:ext>
                </a:extLst>
              </a:tr>
              <a:tr h="324587">
                <a:tc>
                  <a:txBody>
                    <a:bodyPr/>
                    <a:lstStyle/>
                    <a:p>
                      <a:pPr algn="just">
                        <a:lnSpc>
                          <a:spcPct val="125000"/>
                        </a:lnSpc>
                        <a:spcAft>
                          <a:spcPts val="100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24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5000"/>
                        </a:lnSpc>
                        <a:spcAft>
                          <a:spcPts val="100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4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5000"/>
                        </a:lnSpc>
                        <a:spcAft>
                          <a:spcPts val="100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5000"/>
                        </a:lnSpc>
                        <a:spcAft>
                          <a:spcPts val="100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38286637"/>
                  </a:ext>
                </a:extLst>
              </a:tr>
            </a:tbl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-398" t="72086" r="398"/>
          <a:stretch/>
        </p:blipFill>
        <p:spPr>
          <a:xfrm>
            <a:off x="821493" y="3879706"/>
            <a:ext cx="9349795" cy="1566893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4"/>
          <a:stretch>
            <a:fillRect/>
          </a:stretch>
        </p:blipFill>
        <p:spPr>
          <a:xfrm>
            <a:off x="7014363" y="381822"/>
            <a:ext cx="4790950" cy="34978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66651" y="5415170"/>
                <a:ext cx="885444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*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ái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iệm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b="1" i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y=</a:t>
                </a:r>
                <a:r>
                  <a:rPr lang="en-US" sz="2400" b="1" i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x+b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(</a:t>
                </a:r>
                <a:r>
                  <a:rPr lang="en-US" sz="24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0)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b="1" i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400" b="1" i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b="1" i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400" b="1" i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4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651" y="5415170"/>
                <a:ext cx="8854440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1102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52802" y="5997698"/>
                <a:ext cx="971848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/>
                  <a:t>Chú</a:t>
                </a:r>
                <a:r>
                  <a:rPr lang="en-US" sz="2400" b="1" dirty="0" smtClean="0"/>
                  <a:t> ý: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b="1" i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y=</a:t>
                </a:r>
                <a:r>
                  <a:rPr lang="en-US" sz="2400" b="1" i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x+b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(a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0) </a:t>
                </a:r>
                <a:r>
                  <a:rPr lang="en-US" sz="2400" b="1" i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òn</a:t>
                </a:r>
                <a:r>
                  <a:rPr lang="en-US" sz="24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b="1" i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ọi</a:t>
                </a:r>
                <a:r>
                  <a:rPr lang="en-US" sz="24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b="1" i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b="1" i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400" b="1" i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b="1" i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400" b="1" i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y=</a:t>
                </a:r>
                <a:r>
                  <a:rPr lang="en-US" sz="2400" b="1" i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x+b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(a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0)</a:t>
                </a:r>
                <a:r>
                  <a:rPr lang="en-US" sz="2400" b="1" i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400" dirty="0">
                  <a:solidFill>
                    <a:srgbClr val="7030A0"/>
                  </a:solidFill>
                </a:endParaRPr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02" y="5997698"/>
                <a:ext cx="9718487" cy="830997"/>
              </a:xfrm>
              <a:prstGeom prst="rect">
                <a:avLst/>
              </a:prstGeom>
              <a:blipFill rotWithShape="0">
                <a:blip r:embed="rId6"/>
                <a:stretch>
                  <a:fillRect l="-940" t="-6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/>
          <a:srcRect l="116" t="12008" r="1592" b="74695"/>
          <a:stretch/>
        </p:blipFill>
        <p:spPr>
          <a:xfrm>
            <a:off x="2156346" y="4190216"/>
            <a:ext cx="8939284" cy="113906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504081" y="3675456"/>
            <a:ext cx="330123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y = x-2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0169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25</TotalTime>
  <Words>962</Words>
  <Application>Microsoft Office PowerPoint</Application>
  <PresentationFormat>Widescreen</PresentationFormat>
  <Paragraphs>132</Paragraphs>
  <Slides>17</Slides>
  <Notes>0</Notes>
  <HiddenSlides>0</HiddenSlides>
  <MMClips>5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9" baseType="lpstr">
      <vt:lpstr>Tahoma</vt:lpstr>
      <vt:lpstr>Calibri</vt:lpstr>
      <vt:lpstr>Cambria Math</vt:lpstr>
      <vt:lpstr>Arial</vt:lpstr>
      <vt:lpstr>Times New Roman</vt:lpstr>
      <vt:lpstr>DK Crayon Crumble</vt:lpstr>
      <vt:lpstr>Calibri Light</vt:lpstr>
      <vt:lpstr>Office Theme</vt:lpstr>
      <vt:lpstr>1_Office Theme</vt:lpstr>
      <vt:lpstr>2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D1: Cho hàm số y = 4x+3. Tìm điểm thuộc đồ thị của hàm số có hoành độ bằng 0. </vt:lpstr>
      <vt:lpstr>II - VẼ ĐỒ THỊ CỦA HÀM SỐ BẬC NHẤT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o Van Xin Em</dc:creator>
  <cp:lastModifiedBy>Admin</cp:lastModifiedBy>
  <cp:revision>168</cp:revision>
  <dcterms:created xsi:type="dcterms:W3CDTF">2019-03-13T16:43:13Z</dcterms:created>
  <dcterms:modified xsi:type="dcterms:W3CDTF">2023-12-18T14:39:38Z</dcterms:modified>
</cp:coreProperties>
</file>